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DD0544" w14:textId="77DA9E98" w:rsidR="00A87998" w:rsidRPr="00317E19" w:rsidRDefault="00A87998" w:rsidP="00FC1680">
      <w:pPr>
        <w:pStyle w:val="Heading1"/>
      </w:pPr>
      <w:r w:rsidRPr="00317E19">
        <w:t>Biomass estimation and dynamics (8.5 A&amp;IFFD P353) [Mike]</w:t>
      </w:r>
    </w:p>
    <w:p w14:paraId="671FBFF7" w14:textId="13EE7785" w:rsidR="00A87998" w:rsidRDefault="00A87998" w:rsidP="00FC1680">
      <w:pPr>
        <w:pStyle w:val="Heading2"/>
      </w:pPr>
      <w:r w:rsidRPr="00317E19">
        <w:t>Direct methods (N x mean w) (8.5 A&amp;IFFD P357)</w:t>
      </w:r>
    </w:p>
    <w:p w14:paraId="3E6BD394" w14:textId="29840DE9" w:rsidR="00317E19" w:rsidRDefault="00317E19" w:rsidP="00317E19"/>
    <w:p w14:paraId="6653AD44" w14:textId="68CADB3B" w:rsidR="00035892" w:rsidRDefault="00035892" w:rsidP="00035892">
      <w:pPr>
        <w:pStyle w:val="ListParagraph"/>
        <w:numPr>
          <w:ilvl w:val="0"/>
          <w:numId w:val="4"/>
        </w:numPr>
      </w:pPr>
      <w:r>
        <w:t>Approaches to estimate biomass.</w:t>
      </w:r>
    </w:p>
    <w:p w14:paraId="49494AFD" w14:textId="2AF8EC8C" w:rsidR="00035892" w:rsidRDefault="000E090B" w:rsidP="00035892">
      <w:pPr>
        <w:pStyle w:val="ListParagraph"/>
        <w:numPr>
          <w:ilvl w:val="1"/>
          <w:numId w:val="4"/>
        </w:numPr>
      </w:pPr>
      <w:r>
        <w:t>Biomass of catch</w:t>
      </w:r>
    </w:p>
    <w:p w14:paraId="4528852B" w14:textId="4DC12A22" w:rsidR="00035892" w:rsidRDefault="000E090B" w:rsidP="00035892">
      <w:pPr>
        <w:pStyle w:val="ListParagraph"/>
        <w:numPr>
          <w:ilvl w:val="1"/>
          <w:numId w:val="4"/>
        </w:numPr>
      </w:pPr>
      <w:r>
        <w:t>Biomass of stock</w:t>
      </w:r>
    </w:p>
    <w:p w14:paraId="4A167624" w14:textId="2D1841B0" w:rsidR="00035892" w:rsidRDefault="00035892" w:rsidP="00035892">
      <w:pPr>
        <w:pStyle w:val="ListParagraph"/>
        <w:numPr>
          <w:ilvl w:val="0"/>
          <w:numId w:val="4"/>
        </w:numPr>
      </w:pPr>
      <w:r>
        <w:t>SRS</w:t>
      </w:r>
    </w:p>
    <w:p w14:paraId="169CC83E" w14:textId="37602A45" w:rsidR="00035892" w:rsidRDefault="00035892" w:rsidP="00035892">
      <w:pPr>
        <w:pStyle w:val="ListParagraph"/>
        <w:numPr>
          <w:ilvl w:val="1"/>
          <w:numId w:val="4"/>
        </w:numPr>
      </w:pPr>
      <w:r>
        <w:t>Common</w:t>
      </w:r>
    </w:p>
    <w:p w14:paraId="7F4257DA" w14:textId="00DC7726" w:rsidR="00035892" w:rsidRDefault="00035892" w:rsidP="00035892">
      <w:pPr>
        <w:pStyle w:val="ListParagraph"/>
        <w:numPr>
          <w:ilvl w:val="1"/>
          <w:numId w:val="4"/>
        </w:numPr>
      </w:pPr>
      <w:r>
        <w:t>Examples from literature?</w:t>
      </w:r>
    </w:p>
    <w:p w14:paraId="6614B7B0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mean</w:t>
      </w:r>
    </w:p>
    <w:p w14:paraId="43D7D568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biomass</w:t>
      </w:r>
    </w:p>
    <w:p w14:paraId="4A22DFAE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</w:t>
      </w:r>
    </w:p>
    <w:p w14:paraId="24D3A2AE" w14:textId="749DCBD2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353E580C" w14:textId="4CDBD7A5" w:rsidR="00035892" w:rsidRDefault="00035892" w:rsidP="00035892">
      <w:pPr>
        <w:pStyle w:val="ListParagraph"/>
        <w:numPr>
          <w:ilvl w:val="0"/>
          <w:numId w:val="4"/>
        </w:numPr>
      </w:pPr>
      <w:r>
        <w:t>Stratified random sample</w:t>
      </w:r>
    </w:p>
    <w:p w14:paraId="5894AC4F" w14:textId="610CD5FD" w:rsidR="00B62BD4" w:rsidRDefault="00B62BD4" w:rsidP="00B62BD4">
      <w:pPr>
        <w:pStyle w:val="ListParagraph"/>
        <w:numPr>
          <w:ilvl w:val="1"/>
          <w:numId w:val="4"/>
        </w:numPr>
      </w:pPr>
      <w:r>
        <w:t xml:space="preserve">Why stratify? Sex, season, spawning, </w:t>
      </w:r>
    </w:p>
    <w:p w14:paraId="447A2FEA" w14:textId="5AD38C26" w:rsidR="00B62BD4" w:rsidRDefault="00B62BD4" w:rsidP="00B62BD4">
      <w:pPr>
        <w:pStyle w:val="ListParagraph"/>
        <w:numPr>
          <w:ilvl w:val="1"/>
          <w:numId w:val="4"/>
        </w:numPr>
      </w:pPr>
      <w:r>
        <w:t>Examples from literature</w:t>
      </w:r>
    </w:p>
    <w:p w14:paraId="1C52F0D0" w14:textId="61094491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mean</w:t>
      </w:r>
      <w:r w:rsidR="009A3FE5">
        <w:t xml:space="preserve"> </w:t>
      </w:r>
      <w:r w:rsidR="00D00B51" w:rsidRPr="005366D0">
        <w:rPr>
          <w:position w:val="-28"/>
        </w:rPr>
        <w:object w:dxaOrig="1340" w:dyaOrig="680" w14:anchorId="079783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4.5pt" o:ole="">
            <v:imagedata r:id="rId5" o:title=""/>
          </v:shape>
          <o:OLEObject Type="Embed" ProgID="Equation.DSMT4" ShapeID="_x0000_i1025" DrawAspect="Content" ObjectID="_1673284943" r:id="rId6"/>
        </w:object>
      </w:r>
    </w:p>
    <w:p w14:paraId="34ED12C9" w14:textId="33214D90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biomass</w:t>
      </w:r>
      <w:r w:rsidR="00E16892">
        <w:t xml:space="preserve"> $\</w:t>
      </w:r>
      <w:r w:rsidR="00772550">
        <w:t>hat{B}=</w:t>
      </w:r>
      <w:r w:rsidR="00C346B9">
        <w:t>N\</w:t>
      </w:r>
      <w:proofErr w:type="spellStart"/>
      <w:r w:rsidR="00C346B9">
        <w:t>cdot</w:t>
      </w:r>
      <w:proofErr w:type="spellEnd"/>
      <w:r w:rsidR="00C346B9">
        <w:t>\bar{W}$</w:t>
      </w:r>
    </w:p>
    <w:p w14:paraId="05F67DD8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</w:t>
      </w:r>
    </w:p>
    <w:p w14:paraId="28ECB7C6" w14:textId="3DE7F498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48F961B7" w14:textId="170B748B" w:rsidR="00035892" w:rsidRDefault="002F5FA0" w:rsidP="00035892">
      <w:pPr>
        <w:pStyle w:val="ListParagraph"/>
        <w:numPr>
          <w:ilvl w:val="0"/>
          <w:numId w:val="4"/>
        </w:numPr>
      </w:pPr>
      <w:r>
        <w:t>In som</w:t>
      </w:r>
      <w:r w:rsidR="00FF4C16">
        <w:t>e instances fish cat</w:t>
      </w:r>
      <w:r w:rsidR="001E65E6">
        <w:t>ch is measured for length and weight</w:t>
      </w:r>
      <w:r w:rsidR="001A254F">
        <w:t xml:space="preserve"> for a subset of the </w:t>
      </w:r>
      <w:r w:rsidR="00463879">
        <w:t>catch and then length is measured for the remaining catch</w:t>
      </w:r>
      <w:r w:rsidR="00AB327C">
        <w:t xml:space="preserve"> is measured for length. </w:t>
      </w:r>
    </w:p>
    <w:p w14:paraId="5EC5EBC2" w14:textId="64905696" w:rsidR="004F1941" w:rsidRDefault="004F1941" w:rsidP="004F1941">
      <w:pPr>
        <w:pStyle w:val="ListParagraph"/>
        <w:numPr>
          <w:ilvl w:val="1"/>
          <w:numId w:val="4"/>
        </w:numPr>
      </w:pPr>
      <w:r>
        <w:t xml:space="preserve">Fish catch is commonly subsampled and length and weight take for a subset of the catch and length taken for the remainder of the catch to save time processing fish. </w:t>
      </w:r>
    </w:p>
    <w:p w14:paraId="1A021F8D" w14:textId="014E1EF6" w:rsidR="004F1941" w:rsidRDefault="004F1941" w:rsidP="004F1941">
      <w:pPr>
        <w:pStyle w:val="ListParagraph"/>
        <w:numPr>
          <w:ilvl w:val="1"/>
          <w:numId w:val="4"/>
        </w:numPr>
      </w:pPr>
      <w:r>
        <w:t xml:space="preserve">Weight is commonly estimated for fish of a given length from a fitted allometric relationship of weight with length. </w:t>
      </w:r>
    </w:p>
    <w:p w14:paraId="2D067DAA" w14:textId="4CF78BEB" w:rsidR="004F1941" w:rsidRDefault="004F1941" w:rsidP="004F1941">
      <w:pPr>
        <w:pStyle w:val="ListParagraph"/>
        <w:numPr>
          <w:ilvl w:val="1"/>
          <w:numId w:val="4"/>
        </w:numPr>
      </w:pPr>
      <w:r>
        <w:t>Lognormal and bias correction for mean?</w:t>
      </w:r>
    </w:p>
    <w:p w14:paraId="67B69054" w14:textId="2F351B34" w:rsidR="004F1941" w:rsidRDefault="004F1941" w:rsidP="004F1941">
      <w:pPr>
        <w:pStyle w:val="ListParagraph"/>
        <w:numPr>
          <w:ilvl w:val="1"/>
          <w:numId w:val="4"/>
        </w:numPr>
      </w:pPr>
      <w:r>
        <w:t>Biomass can be estimated as the sum of the predicted weights but the associate uncertainties are more complicated to estimate.</w:t>
      </w:r>
    </w:p>
    <w:p w14:paraId="2744466A" w14:textId="11183718" w:rsidR="004F1941" w:rsidRDefault="004F1941" w:rsidP="004F1941">
      <w:pPr>
        <w:pStyle w:val="ListParagraph"/>
        <w:numPr>
          <w:ilvl w:val="1"/>
          <w:numId w:val="4"/>
        </w:numPr>
      </w:pPr>
      <w:r>
        <w:t>Tree paper</w:t>
      </w:r>
    </w:p>
    <w:p w14:paraId="43A3C25C" w14:textId="5B83019F" w:rsidR="00B62BD4" w:rsidRDefault="00B62BD4" w:rsidP="004F1941">
      <w:pPr>
        <w:pStyle w:val="ListParagraph"/>
        <w:numPr>
          <w:ilvl w:val="1"/>
          <w:numId w:val="4"/>
        </w:numPr>
      </w:pPr>
      <w:r>
        <w:t>Equation to estimate mean</w:t>
      </w:r>
    </w:p>
    <w:p w14:paraId="69064279" w14:textId="6CDBB460" w:rsidR="000206AC" w:rsidRDefault="000206AC" w:rsidP="004F1941">
      <w:pPr>
        <w:pStyle w:val="ListParagraph"/>
        <w:numPr>
          <w:ilvl w:val="1"/>
          <w:numId w:val="4"/>
        </w:numPr>
      </w:pPr>
      <w:r>
        <w:t>Equation to estimate biomass</w:t>
      </w:r>
    </w:p>
    <w:p w14:paraId="269A2DEC" w14:textId="3EA6A251" w:rsidR="000206AC" w:rsidRDefault="000206AC" w:rsidP="004F1941">
      <w:pPr>
        <w:pStyle w:val="ListParagraph"/>
        <w:numPr>
          <w:ilvl w:val="1"/>
          <w:numId w:val="4"/>
        </w:numPr>
      </w:pPr>
      <w:r>
        <w:t xml:space="preserve">Equation to </w:t>
      </w:r>
      <w:r w:rsidR="00B62BD4">
        <w:t>estimate variance</w:t>
      </w:r>
    </w:p>
    <w:p w14:paraId="19ADC9B2" w14:textId="00739304" w:rsidR="00B62BD4" w:rsidRDefault="00B62BD4" w:rsidP="004F1941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12036E35" w14:textId="77777777" w:rsidR="00035892" w:rsidRPr="00317E19" w:rsidRDefault="00035892" w:rsidP="00035892"/>
    <w:p w14:paraId="2DBA6257" w14:textId="763E2044" w:rsidR="00A87998" w:rsidRDefault="00A87998" w:rsidP="00FC1680">
      <w:pPr>
        <w:pStyle w:val="Heading2"/>
      </w:pPr>
      <w:r w:rsidRPr="00317E19">
        <w:t>Estimates from fishery catch (8.5 A&amp;IFFD P353)</w:t>
      </w:r>
    </w:p>
    <w:p w14:paraId="47944FE4" w14:textId="313639FC" w:rsidR="00644CC3" w:rsidRDefault="00644CC3" w:rsidP="00632F0B">
      <w:pPr>
        <w:pStyle w:val="ListParagraph"/>
        <w:numPr>
          <w:ilvl w:val="0"/>
          <w:numId w:val="7"/>
        </w:numPr>
      </w:pPr>
      <w:r>
        <w:t>Estimation of catch is done through models</w:t>
      </w:r>
    </w:p>
    <w:p w14:paraId="085B340B" w14:textId="6ABC2E69" w:rsidR="00644CC3" w:rsidRDefault="00307A72" w:rsidP="00644CC3">
      <w:pPr>
        <w:pStyle w:val="ListParagraph"/>
        <w:numPr>
          <w:ilvl w:val="1"/>
          <w:numId w:val="7"/>
        </w:numPr>
      </w:pPr>
      <w:proofErr w:type="spellStart"/>
      <w:r>
        <w:t>Grahm</w:t>
      </w:r>
      <w:proofErr w:type="spellEnd"/>
      <w:r>
        <w:t xml:space="preserve"> </w:t>
      </w:r>
      <w:proofErr w:type="spellStart"/>
      <w:r>
        <w:t>Scheafer</w:t>
      </w:r>
      <w:proofErr w:type="spellEnd"/>
    </w:p>
    <w:p w14:paraId="504D575F" w14:textId="56019B85" w:rsidR="00307A72" w:rsidRDefault="00307A72" w:rsidP="00644CC3">
      <w:pPr>
        <w:pStyle w:val="ListParagraph"/>
        <w:numPr>
          <w:ilvl w:val="1"/>
          <w:numId w:val="7"/>
        </w:numPr>
      </w:pPr>
      <w:r>
        <w:t>Fox</w:t>
      </w:r>
    </w:p>
    <w:p w14:paraId="16B81715" w14:textId="14205A82" w:rsidR="00307A72" w:rsidRDefault="00307A72" w:rsidP="00644CC3">
      <w:pPr>
        <w:pStyle w:val="ListParagraph"/>
        <w:numPr>
          <w:ilvl w:val="1"/>
          <w:numId w:val="7"/>
        </w:numPr>
      </w:pPr>
      <w:r>
        <w:t>Pella Tomlinson</w:t>
      </w:r>
    </w:p>
    <w:p w14:paraId="383CF05D" w14:textId="1FDB8C7B" w:rsidR="004B173F" w:rsidRDefault="004B173F" w:rsidP="00644CC3">
      <w:pPr>
        <w:pStyle w:val="ListParagraph"/>
        <w:numPr>
          <w:ilvl w:val="1"/>
          <w:numId w:val="7"/>
        </w:numPr>
      </w:pPr>
      <w:r>
        <w:t>Biomass reference points</w:t>
      </w:r>
      <w:r w:rsidR="00805D7F">
        <w:t xml:space="preserve"> like </w:t>
      </w:r>
      <w:proofErr w:type="spellStart"/>
      <w:r w:rsidR="00805D7F">
        <w:t>Fmsy</w:t>
      </w:r>
      <w:proofErr w:type="spellEnd"/>
      <w:r w:rsidR="00805D7F">
        <w:t xml:space="preserve">, </w:t>
      </w:r>
      <w:proofErr w:type="spellStart"/>
      <w:r w:rsidR="00805D7F">
        <w:t>Bmsy</w:t>
      </w:r>
      <w:proofErr w:type="spellEnd"/>
      <w:r w:rsidR="00805D7F">
        <w:t xml:space="preserve">, </w:t>
      </w:r>
    </w:p>
    <w:p w14:paraId="44A90713" w14:textId="3FF9B3B9" w:rsidR="002135A4" w:rsidRDefault="002135A4" w:rsidP="00644CC3">
      <w:pPr>
        <w:pStyle w:val="ListParagraph"/>
        <w:numPr>
          <w:ilvl w:val="1"/>
          <w:numId w:val="7"/>
        </w:numPr>
      </w:pPr>
      <w:r>
        <w:t xml:space="preserve">Differ in </w:t>
      </w:r>
      <w:r w:rsidR="00351542">
        <w:t>production curve and per capita change in biomass over time</w:t>
      </w:r>
    </w:p>
    <w:p w14:paraId="31344B72" w14:textId="17B2F601" w:rsidR="00317E19" w:rsidRDefault="00632F0B" w:rsidP="00632F0B">
      <w:pPr>
        <w:pStyle w:val="ListParagraph"/>
        <w:numPr>
          <w:ilvl w:val="0"/>
          <w:numId w:val="7"/>
        </w:numPr>
      </w:pPr>
      <w:r>
        <w:t>Can be done</w:t>
      </w:r>
      <w:r w:rsidR="002D2EB5">
        <w:t xml:space="preserve"> by catch and </w:t>
      </w:r>
      <w:r w:rsidR="00866D7E">
        <w:t>an independent estimate of q, biomass</w:t>
      </w:r>
      <w:r w:rsidR="00A24379">
        <w:t xml:space="preserve"> and catch</w:t>
      </w:r>
    </w:p>
    <w:p w14:paraId="171211E7" w14:textId="2B329F4F" w:rsidR="00632F0B" w:rsidRDefault="00632F0B" w:rsidP="00632F0B">
      <w:pPr>
        <w:pStyle w:val="ListParagraph"/>
        <w:numPr>
          <w:ilvl w:val="1"/>
          <w:numId w:val="7"/>
        </w:numPr>
      </w:pPr>
      <w:r>
        <w:lastRenderedPageBreak/>
        <w:t>Needs catch</w:t>
      </w:r>
      <w:r w:rsidR="002D2EB5">
        <w:t xml:space="preserve"> only but cannot be a one way trip</w:t>
      </w:r>
    </w:p>
    <w:p w14:paraId="501655DE" w14:textId="0229B019" w:rsidR="002D2EB5" w:rsidRPr="00317E19" w:rsidRDefault="002D2EB5" w:rsidP="00632F0B">
      <w:pPr>
        <w:pStyle w:val="ListParagraph"/>
        <w:numPr>
          <w:ilvl w:val="1"/>
          <w:numId w:val="7"/>
        </w:numPr>
      </w:pPr>
      <w:r>
        <w:t xml:space="preserve">Needs contrast or </w:t>
      </w:r>
      <w:r w:rsidR="00243B2C">
        <w:t>perturbation</w:t>
      </w:r>
    </w:p>
    <w:p w14:paraId="516A543F" w14:textId="3951C758" w:rsidR="00A87998" w:rsidRDefault="00A87998" w:rsidP="00FC1680">
      <w:pPr>
        <w:pStyle w:val="Heading2"/>
      </w:pPr>
      <w:r w:rsidRPr="00317E19">
        <w:t xml:space="preserve">Modeling approaches-mass balance of </w:t>
      </w:r>
      <w:proofErr w:type="spellStart"/>
      <w:r w:rsidRPr="00317E19">
        <w:t>Ecopath</w:t>
      </w:r>
      <w:proofErr w:type="spellEnd"/>
      <w:r w:rsidRPr="00317E19">
        <w:t xml:space="preserve"> equations</w:t>
      </w:r>
    </w:p>
    <w:p w14:paraId="11594BAB" w14:textId="0FA0E744" w:rsidR="00317E19" w:rsidRDefault="005D34B7" w:rsidP="00317E19">
      <w:proofErr w:type="spellStart"/>
      <w:r>
        <w:t>A</w:t>
      </w:r>
      <w:r w:rsidR="00317E19">
        <w:t>sdf</w:t>
      </w:r>
      <w:proofErr w:type="spellEnd"/>
    </w:p>
    <w:p w14:paraId="3D2C8461" w14:textId="1240A811" w:rsidR="005D34B7" w:rsidRPr="009D7E54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772ED2B2" w14:textId="3A4D9A22" w:rsidR="00A87998" w:rsidRDefault="00A87998" w:rsidP="00FC1680">
      <w:pPr>
        <w:pStyle w:val="Heading2"/>
      </w:pPr>
      <w:r w:rsidRPr="00317E19">
        <w:t>Biomass dynamic models: surplus production models</w:t>
      </w:r>
    </w:p>
    <w:p w14:paraId="169E7CC0" w14:textId="45602F2F" w:rsidR="00B62BD4" w:rsidRDefault="00B62BD4" w:rsidP="007C1C5C">
      <w:pPr>
        <w:pStyle w:val="Heading3"/>
      </w:pPr>
      <w:r>
        <w:t>What is surplus production?</w:t>
      </w:r>
    </w:p>
    <w:p w14:paraId="15FEFB10" w14:textId="7DE3ECCA" w:rsidR="00B62BD4" w:rsidRDefault="00B62BD4" w:rsidP="00B62BD4">
      <w:proofErr w:type="spellStart"/>
      <w:r>
        <w:t>Compenstation</w:t>
      </w:r>
      <w:proofErr w:type="spellEnd"/>
    </w:p>
    <w:p w14:paraId="2C00099B" w14:textId="775C8FB8" w:rsidR="00B62BD4" w:rsidRDefault="00B62BD4" w:rsidP="00B62BD4">
      <w:proofErr w:type="spellStart"/>
      <w:r>
        <w:t>Depenstation</w:t>
      </w:r>
      <w:proofErr w:type="spellEnd"/>
    </w:p>
    <w:p w14:paraId="44B34BEB" w14:textId="6252A2CC" w:rsidR="007C1C5C" w:rsidRDefault="0099015D" w:rsidP="007C1C5C">
      <w:pPr>
        <w:pStyle w:val="Heading3"/>
      </w:pPr>
      <w:r>
        <w:t>Biomass dynamics m</w:t>
      </w:r>
      <w:r w:rsidR="007C1C5C" w:rsidRPr="00317E19">
        <w:t>odels</w:t>
      </w:r>
    </w:p>
    <w:p w14:paraId="2FE9F242" w14:textId="40923231" w:rsidR="00317E19" w:rsidRDefault="00317E19" w:rsidP="00140E80">
      <w:pPr>
        <w:pStyle w:val="Heading5"/>
      </w:pPr>
      <w:r>
        <w:t>Exponential</w:t>
      </w:r>
    </w:p>
    <w:p w14:paraId="68B7D963" w14:textId="61E2899F" w:rsidR="00872303" w:rsidRDefault="00FC1680" w:rsidP="00FC1680">
      <w:pPr>
        <w:pStyle w:val="equation"/>
      </w:pPr>
      <w:r>
        <w:tab/>
      </w:r>
      <w:r w:rsidR="00F26B66" w:rsidRPr="00872303">
        <w:rPr>
          <w:noProof/>
        </w:rPr>
        <w:object w:dxaOrig="1800" w:dyaOrig="620" w14:anchorId="3031B378">
          <v:shape id="_x0000_i1026" type="#_x0000_t75" style="width:90pt;height:30.75pt" o:ole="">
            <v:imagedata r:id="rId7" o:title=""/>
          </v:shape>
          <o:OLEObject Type="Embed" ProgID="Equation.DSMT4" ShapeID="_x0000_i1026" DrawAspect="Content" ObjectID="_1673284944" r:id="rId8"/>
        </w:object>
      </w:r>
      <w:r w:rsidR="00224BEE">
        <w:tab/>
        <w:t>(1)</w:t>
      </w:r>
    </w:p>
    <w:p w14:paraId="439C67C7" w14:textId="701B9164" w:rsidR="00317E19" w:rsidRDefault="00317E19" w:rsidP="00317E19"/>
    <w:p w14:paraId="6CA58EC7" w14:textId="79A90CEC" w:rsidR="00872303" w:rsidRDefault="00224BEE" w:rsidP="00224BEE">
      <w:pPr>
        <w:pStyle w:val="equation"/>
      </w:pPr>
      <w:r>
        <w:tab/>
      </w:r>
      <w:r w:rsidR="00F26B66" w:rsidRPr="00872303">
        <w:rPr>
          <w:noProof/>
        </w:rPr>
        <w:object w:dxaOrig="5560" w:dyaOrig="400" w14:anchorId="779C7940">
          <v:shape id="_x0000_i1027" type="#_x0000_t75" style="width:276pt;height:18pt" o:ole="">
            <v:imagedata r:id="rId9" o:title=""/>
          </v:shape>
          <o:OLEObject Type="Embed" ProgID="Equation.DSMT4" ShapeID="_x0000_i1027" DrawAspect="Content" ObjectID="_1673284945" r:id="rId10"/>
        </w:object>
      </w:r>
      <w:r w:rsidR="00872303">
        <w:t xml:space="preserve"> </w:t>
      </w:r>
      <w:r>
        <w:tab/>
        <w:t>(2)</w:t>
      </w:r>
    </w:p>
    <w:p w14:paraId="319B385F" w14:textId="2ACE6210" w:rsidR="00FC1680" w:rsidRPr="00317E19" w:rsidRDefault="00FC1680" w:rsidP="00FC1680">
      <w:pPr>
        <w:pStyle w:val="equation"/>
      </w:pPr>
      <w:r>
        <w:tab/>
      </w:r>
    </w:p>
    <w:p w14:paraId="5D49AFCE" w14:textId="28C9E0DE" w:rsidR="00140E80" w:rsidRDefault="00A87998" w:rsidP="00140E80">
      <w:pPr>
        <w:pStyle w:val="Heading5"/>
      </w:pPr>
      <w:r w:rsidRPr="00317E19">
        <w:t>Graham-Schaefer</w:t>
      </w:r>
    </w:p>
    <w:p w14:paraId="63C45C8B" w14:textId="7F1F2DAA" w:rsidR="00872303" w:rsidRDefault="00872303" w:rsidP="00872303"/>
    <w:p w14:paraId="6A27C58C" w14:textId="024FEF58" w:rsidR="00872303" w:rsidRDefault="00224BEE" w:rsidP="00224BEE">
      <w:pPr>
        <w:pStyle w:val="equation"/>
      </w:pPr>
      <w:r>
        <w:tab/>
      </w:r>
      <w:r w:rsidR="00F26B66" w:rsidRPr="00872303">
        <w:rPr>
          <w:noProof/>
        </w:rPr>
        <w:object w:dxaOrig="1840" w:dyaOrig="620" w14:anchorId="25374D91">
          <v:shape id="_x0000_i1028" type="#_x0000_t75" style="width:90pt;height:30.75pt" o:ole="">
            <v:imagedata r:id="rId11" o:title=""/>
          </v:shape>
          <o:OLEObject Type="Embed" ProgID="Equation.DSMT4" ShapeID="_x0000_i1028" DrawAspect="Content" ObjectID="_1673284946" r:id="rId12"/>
        </w:object>
      </w:r>
      <w:r w:rsidR="00872303">
        <w:t xml:space="preserve"> </w:t>
      </w:r>
      <w:r>
        <w:tab/>
        <w:t>(3)</w:t>
      </w:r>
    </w:p>
    <w:p w14:paraId="4F9DA476" w14:textId="77777777" w:rsidR="00224BEE" w:rsidRDefault="00224BEE" w:rsidP="00224BEE">
      <w:pPr>
        <w:pStyle w:val="equation"/>
      </w:pPr>
    </w:p>
    <w:p w14:paraId="2E26C398" w14:textId="7C1D717D" w:rsidR="00872303" w:rsidRDefault="00224BEE" w:rsidP="00224BEE">
      <w:pPr>
        <w:pStyle w:val="equation"/>
      </w:pPr>
      <w:r>
        <w:tab/>
      </w:r>
      <w:r w:rsidR="00F26B66" w:rsidRPr="00872303">
        <w:rPr>
          <w:noProof/>
        </w:rPr>
        <w:object w:dxaOrig="2960" w:dyaOrig="680" w14:anchorId="6BF900FE">
          <v:shape id="_x0000_i1029" type="#_x0000_t75" style="width:150.75pt;height:36.75pt" o:ole="">
            <v:imagedata r:id="rId13" o:title=""/>
          </v:shape>
          <o:OLEObject Type="Embed" ProgID="Equation.DSMT4" ShapeID="_x0000_i1029" DrawAspect="Content" ObjectID="_1673284947" r:id="rId14"/>
        </w:object>
      </w:r>
      <w:r w:rsidR="00872303">
        <w:t xml:space="preserve"> </w:t>
      </w:r>
      <w:r>
        <w:tab/>
        <w:t>(4)</w:t>
      </w:r>
    </w:p>
    <w:p w14:paraId="1801EC7C" w14:textId="2FB1D731" w:rsidR="00872303" w:rsidRDefault="00872303" w:rsidP="00872303"/>
    <w:p w14:paraId="7AAEB4A8" w14:textId="77777777" w:rsidR="00447AD9" w:rsidRPr="00872303" w:rsidRDefault="00447AD9" w:rsidP="00872303"/>
    <w:p w14:paraId="321D4734" w14:textId="4780E604" w:rsidR="00140E80" w:rsidRDefault="00872303" w:rsidP="00140E80">
      <w:pPr>
        <w:pStyle w:val="Heading5"/>
      </w:pPr>
      <w:r>
        <w:t>Fox model</w:t>
      </w:r>
    </w:p>
    <w:p w14:paraId="4D3C5241" w14:textId="61239653" w:rsidR="00317E19" w:rsidRDefault="00317E19" w:rsidP="00317E19"/>
    <w:p w14:paraId="3FE68683" w14:textId="4C56E01B" w:rsidR="00872303" w:rsidRDefault="00F26B66" w:rsidP="00317E19">
      <w:r w:rsidRPr="00872303">
        <w:rPr>
          <w:noProof/>
          <w:position w:val="-28"/>
        </w:rPr>
        <w:object w:dxaOrig="1920" w:dyaOrig="680" w14:anchorId="5CBE5162">
          <v:shape id="_x0000_i1030" type="#_x0000_t75" style="width:96pt;height:36.75pt" o:ole="">
            <v:imagedata r:id="rId15" o:title=""/>
          </v:shape>
          <o:OLEObject Type="Embed" ProgID="Equation.DSMT4" ShapeID="_x0000_i1030" DrawAspect="Content" ObjectID="_1673284948" r:id="rId16"/>
        </w:object>
      </w:r>
      <w:r w:rsidR="00872303">
        <w:t xml:space="preserve"> </w:t>
      </w:r>
    </w:p>
    <w:p w14:paraId="1BD79824" w14:textId="1995A63C" w:rsidR="00872303" w:rsidRDefault="00F26B66" w:rsidP="00317E19">
      <w:r w:rsidRPr="00872303">
        <w:rPr>
          <w:noProof/>
          <w:position w:val="-30"/>
        </w:rPr>
        <w:object w:dxaOrig="3019" w:dyaOrig="720" w14:anchorId="643245BE">
          <v:shape id="_x0000_i1031" type="#_x0000_t75" style="width:150pt;height:36.75pt" o:ole="">
            <v:imagedata r:id="rId17" o:title=""/>
          </v:shape>
          <o:OLEObject Type="Embed" ProgID="Equation.DSMT4" ShapeID="_x0000_i1031" DrawAspect="Content" ObjectID="_1673284949" r:id="rId18"/>
        </w:object>
      </w:r>
      <w:r w:rsidR="00872303">
        <w:t xml:space="preserve"> </w:t>
      </w:r>
    </w:p>
    <w:p w14:paraId="10921FF3" w14:textId="77777777" w:rsidR="00872303" w:rsidRPr="00317E19" w:rsidRDefault="00872303" w:rsidP="00317E19"/>
    <w:p w14:paraId="5A55E063" w14:textId="1E49E6A7" w:rsidR="00A87998" w:rsidRDefault="00A87998" w:rsidP="00140E80">
      <w:pPr>
        <w:pStyle w:val="Heading5"/>
      </w:pPr>
      <w:r w:rsidRPr="00317E19">
        <w:lastRenderedPageBreak/>
        <w:t>Pella-Tomlinson</w:t>
      </w:r>
    </w:p>
    <w:p w14:paraId="0AE700A4" w14:textId="273C8B26" w:rsidR="007B6F17" w:rsidRDefault="007B6F17" w:rsidP="007B6F17">
      <w:pPr>
        <w:pStyle w:val="equation"/>
      </w:pPr>
      <w:r>
        <w:tab/>
      </w:r>
      <w:r w:rsidR="00F26B66" w:rsidRPr="00447AD9">
        <w:rPr>
          <w:noProof/>
        </w:rPr>
        <w:object w:dxaOrig="2140" w:dyaOrig="740" w14:anchorId="59E9245C">
          <v:shape id="_x0000_i1032" type="#_x0000_t75" style="width:107.25pt;height:36.75pt" o:ole="">
            <v:imagedata r:id="rId19" o:title=""/>
          </v:shape>
          <o:OLEObject Type="Embed" ProgID="Equation.DSMT4" ShapeID="_x0000_i1032" DrawAspect="Content" ObjectID="_1673284950" r:id="rId20"/>
        </w:object>
      </w:r>
      <w:r w:rsidR="00F22576">
        <w:t xml:space="preserve"> </w:t>
      </w:r>
      <w:r>
        <w:tab/>
        <w:t>()</w:t>
      </w:r>
    </w:p>
    <w:p w14:paraId="1422655E" w14:textId="2C1DB64A" w:rsidR="00317E19" w:rsidRDefault="00F22576" w:rsidP="00317E19">
      <w:r>
        <w:fldChar w:fldCharType="begin"/>
      </w:r>
      <w:r>
        <w:instrText xml:space="preserve"> ADDIN EN.CITE &lt;EndNote&gt;&lt;Cite&gt;&lt;Author&gt;Pella&lt;/Author&gt;&lt;Year&gt;1969&lt;/Year&gt;&lt;RecNum&gt;2694&lt;/RecNum&gt;&lt;DisplayText&gt;(Pella and Tomlinson 1969)&lt;/DisplayText&gt;&lt;record&gt;&lt;rec-number&gt;2694&lt;/rec-number&gt;&lt;foreign-keys&gt;&lt;key app="EN" db-id="tt9r9zwau55dtxedv2kvxfshxwpvwv9x9e9s" timestamp="0"&gt;2694&lt;/key&gt;&lt;/foreign-keys&gt;&lt;ref-type name="Journal Article"&gt;17&lt;/ref-type&gt;&lt;contributors&gt;&lt;authors&gt;&lt;author&gt;J.J. Pella&lt;/author&gt;&lt;author&gt;P.K. Tomlinson&lt;/author&gt;&lt;/authors&gt;&lt;/contributors&gt;&lt;titles&gt;&lt;title&gt;A generalized stock production model&lt;/title&gt;&lt;secondary-title&gt;Bulletin of the Inter-American Tropical Tuna Commission&lt;/secondary-title&gt;&lt;/titles&gt;&lt;periodical&gt;&lt;full-title&gt;Bulletin of the Inter-American Tropical Tuna Commission&lt;/full-title&gt;&lt;/periodical&gt;&lt;pages&gt;421-496&lt;/pages&gt;&lt;volume&gt;13&lt;/volume&gt;&lt;dates&gt;&lt;year&gt;1969&lt;/year&gt;&lt;/dates&gt;&lt;call-num&gt;P192&lt;/call-num&gt;&lt;urls&gt;&lt;/urls&gt;&lt;/record&gt;&lt;/Cite&gt;&lt;/EndNote&gt;</w:instrText>
      </w:r>
      <w:r>
        <w:fldChar w:fldCharType="separate"/>
      </w:r>
      <w:r>
        <w:rPr>
          <w:noProof/>
        </w:rPr>
        <w:t>(Pella and Tomlinson 1969)</w:t>
      </w:r>
      <w:r>
        <w:fldChar w:fldCharType="end"/>
      </w:r>
    </w:p>
    <w:p w14:paraId="65689372" w14:textId="1524716B" w:rsidR="00447AD9" w:rsidRDefault="007B6F17" w:rsidP="007B6F17">
      <w:pPr>
        <w:pStyle w:val="equation"/>
      </w:pPr>
      <w:r>
        <w:tab/>
      </w:r>
      <w:r w:rsidR="00F26B66" w:rsidRPr="00872303">
        <w:rPr>
          <w:noProof/>
        </w:rPr>
        <w:object w:dxaOrig="2960" w:dyaOrig="680" w14:anchorId="4E3C135D">
          <v:shape id="_x0000_i1033" type="#_x0000_t75" style="width:150.75pt;height:36.75pt" o:ole="">
            <v:imagedata r:id="rId21" o:title=""/>
          </v:shape>
          <o:OLEObject Type="Embed" ProgID="Equation.DSMT4" ShapeID="_x0000_i1033" DrawAspect="Content" ObjectID="_1673284951" r:id="rId22"/>
        </w:object>
      </w:r>
      <w:r w:rsidR="00447AD9">
        <w:t xml:space="preserve"> </w:t>
      </w:r>
      <w:r>
        <w:tab/>
        <w:t>()</w:t>
      </w:r>
    </w:p>
    <w:p w14:paraId="5CC86762" w14:textId="77777777" w:rsidR="00FC4762" w:rsidRDefault="00FC4762" w:rsidP="00FC4762">
      <w:r w:rsidRPr="00447AD9">
        <w:t>Theta-logistic (1973)</w:t>
      </w:r>
    </w:p>
    <w:p w14:paraId="0F32FB30" w14:textId="42C2D672" w:rsidR="00FC4762" w:rsidRDefault="007B6F17" w:rsidP="007B6F17">
      <w:pPr>
        <w:pStyle w:val="equation"/>
      </w:pPr>
      <w:r>
        <w:tab/>
      </w:r>
      <w:r w:rsidR="00F26B66" w:rsidRPr="00447AD9">
        <w:rPr>
          <w:noProof/>
        </w:rPr>
        <w:object w:dxaOrig="2079" w:dyaOrig="720" w14:anchorId="7C4ACDDC">
          <v:shape id="_x0000_i1034" type="#_x0000_t75" style="width:102.75pt;height:36.75pt" o:ole="">
            <v:imagedata r:id="rId23" o:title=""/>
          </v:shape>
          <o:OLEObject Type="Embed" ProgID="Equation.DSMT4" ShapeID="_x0000_i1034" DrawAspect="Content" ObjectID="_1673284952" r:id="rId24"/>
        </w:object>
      </w:r>
      <w:r w:rsidR="00FC4762">
        <w:t xml:space="preserve"> </w:t>
      </w:r>
      <w:r>
        <w:tab/>
        <w:t>()</w:t>
      </w:r>
    </w:p>
    <w:p w14:paraId="47A99C9E" w14:textId="13B1BBB3" w:rsidR="00385BF3" w:rsidRDefault="00385BF3" w:rsidP="007B6F17">
      <w:pPr>
        <w:pStyle w:val="equation"/>
      </w:pPr>
      <w:r>
        <w:t>ASPIC models?</w:t>
      </w:r>
      <w:r w:rsidR="003632F7">
        <w:t xml:space="preserve"> Prager</w:t>
      </w:r>
    </w:p>
    <w:p w14:paraId="780D47DC" w14:textId="34BE2A1A" w:rsidR="00692F54" w:rsidRDefault="00692F54" w:rsidP="00692F54">
      <w:pPr>
        <w:pStyle w:val="Heading3"/>
      </w:pPr>
      <w:r>
        <w:t>Estimating parameters for a BDM</w:t>
      </w:r>
    </w:p>
    <w:p w14:paraId="7E61E64F" w14:textId="26EA311E" w:rsidR="008872BE" w:rsidRDefault="00F76CD8" w:rsidP="00F76CD8">
      <w:pPr>
        <w:pStyle w:val="Heading3"/>
      </w:pPr>
      <w:r>
        <w:t>Biological reference points</w:t>
      </w:r>
    </w:p>
    <w:p w14:paraId="016B09B8" w14:textId="432F696E" w:rsidR="00C54328" w:rsidRPr="00C54328" w:rsidRDefault="00C54328" w:rsidP="00C54328">
      <w:proofErr w:type="spellStart"/>
      <w:r>
        <w:t>Fmsy</w:t>
      </w:r>
      <w:proofErr w:type="spellEnd"/>
      <w:r>
        <w:t xml:space="preserve">, </w:t>
      </w:r>
      <w:proofErr w:type="spellStart"/>
      <w:r>
        <w:t>Bmsy</w:t>
      </w:r>
      <w:proofErr w:type="spellEnd"/>
      <w:r>
        <w:t xml:space="preserve">, </w:t>
      </w:r>
      <w:r w:rsidR="00B91389">
        <w:t>F0.1</w:t>
      </w:r>
    </w:p>
    <w:p w14:paraId="6FCB73D7" w14:textId="77777777" w:rsidR="00F76CD8" w:rsidRDefault="00F76CD8" w:rsidP="00F76CD8">
      <w:pPr>
        <w:pStyle w:val="equation"/>
      </w:pPr>
      <w:r>
        <w:t xml:space="preserve">Figure-plot of rate of change (left) plots of per </w:t>
      </w:r>
      <w:proofErr w:type="spellStart"/>
      <w:r>
        <w:t>captia</w:t>
      </w:r>
      <w:proofErr w:type="spellEnd"/>
      <w:r>
        <w:t xml:space="preserve"> rates of change versus biomass (right) for each model presented in chapter</w:t>
      </w:r>
    </w:p>
    <w:p w14:paraId="6238A3EF" w14:textId="77777777" w:rsidR="00F76CD8" w:rsidRPr="00F76CD8" w:rsidRDefault="00F76CD8" w:rsidP="00F76CD8"/>
    <w:p w14:paraId="71A627CA" w14:textId="2DB1C4DC" w:rsidR="00B62BD4" w:rsidRDefault="00B62BD4" w:rsidP="00743A0D">
      <w:pPr>
        <w:pStyle w:val="Heading3"/>
      </w:pPr>
      <w:r>
        <w:t>Model assumptions</w:t>
      </w:r>
      <w:r w:rsidR="00014023">
        <w:t>-differential versus difference</w:t>
      </w:r>
    </w:p>
    <w:p w14:paraId="4E83EFD7" w14:textId="4752ECA0" w:rsidR="00B451EE" w:rsidRDefault="00F26B66" w:rsidP="00B451EE">
      <w:pPr>
        <w:pStyle w:val="ListParagraph"/>
        <w:numPr>
          <w:ilvl w:val="0"/>
          <w:numId w:val="5"/>
        </w:numPr>
      </w:pPr>
      <w:r>
        <w:t xml:space="preserve">There are many assumptions </w:t>
      </w:r>
      <w:r w:rsidR="002E69F0">
        <w:t xml:space="preserve">used when biomass </w:t>
      </w:r>
      <w:r w:rsidR="002269F3">
        <w:t>dynamics are</w:t>
      </w:r>
      <w:r w:rsidR="002E69F0">
        <w:t xml:space="preserve"> </w:t>
      </w:r>
      <w:r w:rsidR="002269F3">
        <w:t xml:space="preserve">modeled </w:t>
      </w:r>
      <w:r w:rsidR="002E69F0">
        <w:t>c</w:t>
      </w:r>
      <w:r w:rsidR="00F71DD6">
        <w:t>ontinuous</w:t>
      </w:r>
      <w:r w:rsidR="002269F3">
        <w:t xml:space="preserve">ly. </w:t>
      </w:r>
    </w:p>
    <w:p w14:paraId="0595AE49" w14:textId="77777777" w:rsidR="00FA047A" w:rsidRDefault="00C521B2" w:rsidP="00F71DD6">
      <w:pPr>
        <w:pStyle w:val="ListParagraph"/>
        <w:numPr>
          <w:ilvl w:val="1"/>
          <w:numId w:val="5"/>
        </w:numPr>
      </w:pPr>
      <w:r>
        <w:t xml:space="preserve">First, rates like </w:t>
      </w:r>
      <w:r w:rsidR="00776630">
        <w:t xml:space="preserve">the intrinsic growth rate </w:t>
      </w:r>
      <w:r w:rsidR="002D1612">
        <w:t xml:space="preserve">are </w:t>
      </w:r>
      <w:r w:rsidR="00FA047A">
        <w:t xml:space="preserve">constant over time. </w:t>
      </w:r>
    </w:p>
    <w:p w14:paraId="7BAA5C48" w14:textId="77777777" w:rsidR="00450BA2" w:rsidRDefault="00FA047A" w:rsidP="00F71DD6">
      <w:pPr>
        <w:pStyle w:val="ListParagraph"/>
        <w:numPr>
          <w:ilvl w:val="1"/>
          <w:numId w:val="5"/>
        </w:numPr>
      </w:pPr>
      <w:r>
        <w:t xml:space="preserve">Second, </w:t>
      </w:r>
      <w:r w:rsidR="0051449F">
        <w:t xml:space="preserve">parameters in the model like carrying capacity </w:t>
      </w:r>
      <w:r w:rsidR="00450BA2">
        <w:t xml:space="preserve">remain constant over time. </w:t>
      </w:r>
    </w:p>
    <w:p w14:paraId="7EAE0A7A" w14:textId="520C0880" w:rsidR="00450BA2" w:rsidRDefault="00EA167C" w:rsidP="00F71DD6">
      <w:pPr>
        <w:pStyle w:val="ListParagraph"/>
        <w:numPr>
          <w:ilvl w:val="1"/>
          <w:numId w:val="5"/>
        </w:numPr>
      </w:pPr>
      <w:r>
        <w:t>The decrease in per capita rate of change (</w:t>
      </w:r>
      <w:r w:rsidR="00DF66D2" w:rsidRPr="00DF66D2">
        <w:rPr>
          <w:position w:val="-6"/>
        </w:rPr>
        <w:object w:dxaOrig="1020" w:dyaOrig="279" w14:anchorId="53B5BB75">
          <v:shape id="_x0000_i1038" type="#_x0000_t75" style="width:51pt;height:14.25pt" o:ole="">
            <v:imagedata r:id="rId25" o:title=""/>
          </v:shape>
          <o:OLEObject Type="Embed" ProgID="Equation.DSMT4" ShapeID="_x0000_i1038" DrawAspect="Content" ObjectID="_1673284953" r:id="rId26"/>
        </w:object>
      </w:r>
      <w:r w:rsidR="006F7B0E">
        <w:t xml:space="preserve">) </w:t>
      </w:r>
      <w:r w:rsidR="006D7177">
        <w:t xml:space="preserve">depends on the model (Figure XX) and may be linear </w:t>
      </w:r>
      <w:r w:rsidR="00F606BC">
        <w:t xml:space="preserve">for </w:t>
      </w:r>
      <w:r w:rsidR="003A3678">
        <w:t xml:space="preserve">the possible levels of biomass, whereas </w:t>
      </w:r>
      <w:r w:rsidR="00255F00">
        <w:t xml:space="preserve">models like XX, xx, and xx </w:t>
      </w:r>
      <w:r w:rsidR="00317E96">
        <w:t xml:space="preserve">relax of a linear decrease. </w:t>
      </w:r>
    </w:p>
    <w:p w14:paraId="42E3C653" w14:textId="600EEA47" w:rsidR="00F71DD6" w:rsidRDefault="00185D7A" w:rsidP="0016077B">
      <w:pPr>
        <w:pStyle w:val="ListParagraph"/>
        <w:numPr>
          <w:ilvl w:val="1"/>
          <w:numId w:val="5"/>
        </w:numPr>
      </w:pPr>
      <w:r>
        <w:t>Lastly, the biomass dynam</w:t>
      </w:r>
      <w:r w:rsidR="00F209E0">
        <w:t>ic</w:t>
      </w:r>
      <w:r>
        <w:t xml:space="preserve">s model specified by equations </w:t>
      </w:r>
      <w:r w:rsidRPr="00F209E0">
        <w:rPr>
          <w:highlight w:val="yellow"/>
        </w:rPr>
        <w:t>1,2,3,4, and 5</w:t>
      </w:r>
      <w:r>
        <w:t xml:space="preserve"> </w:t>
      </w:r>
      <w:r w:rsidR="00102C70">
        <w:t xml:space="preserve">assumes that biomass harvested occurs </w:t>
      </w:r>
      <w:r w:rsidR="0016077B">
        <w:t xml:space="preserve">continuously at rate $F$ throughout the year. </w:t>
      </w:r>
    </w:p>
    <w:p w14:paraId="2BD1B444" w14:textId="0259352F" w:rsidR="00144EBD" w:rsidRDefault="00647AA1" w:rsidP="00144EBD">
      <w:pPr>
        <w:pStyle w:val="ListParagraph"/>
        <w:numPr>
          <w:ilvl w:val="0"/>
          <w:numId w:val="5"/>
        </w:numPr>
      </w:pPr>
      <w:r>
        <w:t xml:space="preserve">Model </w:t>
      </w:r>
      <w:r w:rsidR="008F5BA5">
        <w:t xml:space="preserve">assumptions used to simulate continuous biomass dynamics models can be </w:t>
      </w:r>
      <w:r w:rsidR="00BB1E9F">
        <w:t>relaxed to more accur</w:t>
      </w:r>
      <w:r w:rsidR="00A90A2A">
        <w:t>at</w:t>
      </w:r>
      <w:r w:rsidR="00BB1E9F">
        <w:t xml:space="preserve">ely reflect </w:t>
      </w:r>
      <w:r w:rsidR="00A90A2A">
        <w:t xml:space="preserve">dynamics. </w:t>
      </w:r>
    </w:p>
    <w:p w14:paraId="3FFF1576" w14:textId="7B48F6D6" w:rsidR="00144EBD" w:rsidRDefault="00A90A2A" w:rsidP="00144EBD">
      <w:pPr>
        <w:pStyle w:val="ListParagraph"/>
        <w:numPr>
          <w:ilvl w:val="1"/>
          <w:numId w:val="5"/>
        </w:numPr>
      </w:pPr>
      <w:r>
        <w:t xml:space="preserve">For example, </w:t>
      </w:r>
      <w:r w:rsidR="00E207DC">
        <w:t xml:space="preserve">rates like the intrinsic growth rate can vary </w:t>
      </w:r>
      <w:r w:rsidR="00AF0313">
        <w:t xml:space="preserve">among years which may be a function of </w:t>
      </w:r>
      <w:r w:rsidR="00804E36">
        <w:t>temperature</w:t>
      </w:r>
      <w:r w:rsidR="00AF0313">
        <w:t>?</w:t>
      </w:r>
    </w:p>
    <w:p w14:paraId="12A28EDB" w14:textId="3250787F" w:rsidR="009A16DC" w:rsidRDefault="00CC31B5" w:rsidP="00144EBD">
      <w:pPr>
        <w:pStyle w:val="ListParagraph"/>
        <w:numPr>
          <w:ilvl w:val="1"/>
          <w:numId w:val="5"/>
        </w:numPr>
      </w:pPr>
      <w:r>
        <w:t xml:space="preserve">Similarly, parameters like carrying capacity may vary among years </w:t>
      </w:r>
      <w:r w:rsidR="00B27C65">
        <w:t>randomly due to some unexplained factor</w:t>
      </w:r>
      <w:r w:rsidR="004C2571">
        <w:t xml:space="preserve"> (i.e., random noise)</w:t>
      </w:r>
      <w:r w:rsidR="00B27C65">
        <w:t xml:space="preserve"> or</w:t>
      </w:r>
      <w:r w:rsidR="004C2571">
        <w:t xml:space="preserve"> with </w:t>
      </w:r>
      <w:r w:rsidR="00057EDF">
        <w:t>environmental</w:t>
      </w:r>
      <w:r w:rsidR="009A16DC">
        <w:t xml:space="preserve"> conditions. </w:t>
      </w:r>
    </w:p>
    <w:p w14:paraId="5F7EC8A6" w14:textId="2535E0B0" w:rsidR="00144EBD" w:rsidRDefault="009A16DC" w:rsidP="00144EBD">
      <w:pPr>
        <w:pStyle w:val="ListParagraph"/>
        <w:numPr>
          <w:ilvl w:val="1"/>
          <w:numId w:val="5"/>
        </w:numPr>
      </w:pPr>
      <w:r w:rsidRPr="00971AD9">
        <w:rPr>
          <w:highlight w:val="yellow"/>
        </w:rPr>
        <w:t>Example using var</w:t>
      </w:r>
      <w:r w:rsidR="00D724FE" w:rsidRPr="00971AD9">
        <w:rPr>
          <w:highlight w:val="yellow"/>
        </w:rPr>
        <w:t>iable rates and parameters???</w:t>
      </w:r>
      <w:r w:rsidR="00B27C65">
        <w:t xml:space="preserve"> </w:t>
      </w:r>
    </w:p>
    <w:p w14:paraId="65B5F9AF" w14:textId="77777777" w:rsidR="00FB3C4D" w:rsidRDefault="00FB3C4D" w:rsidP="00057EDF">
      <w:pPr>
        <w:pStyle w:val="ListParagraph"/>
        <w:numPr>
          <w:ilvl w:val="1"/>
          <w:numId w:val="5"/>
        </w:numPr>
      </w:pPr>
      <w:r>
        <w:t xml:space="preserve">Adding environmental noise lead to more conservative estimates of reference points for the PT and Fox </w:t>
      </w:r>
      <w:r>
        <w:fldChar w:fldCharType="begin"/>
      </w:r>
      <w:r>
        <w:instrText xml:space="preserve"> ADDIN EN.CITE &lt;EndNote&gt;&lt;Cite&gt;&lt;Author&gt;Bordet&lt;/Author&gt;&lt;Year&gt;2014&lt;/Year&gt;&lt;RecNum&gt;5477&lt;/RecNum&gt;&lt;DisplayText&gt;(Bordet and Rivest 2014)&lt;/DisplayText&gt;&lt;record&gt;&lt;rec-number&gt;5477&lt;/rec-number&gt;&lt;foreign-keys&gt;&lt;key app="EN" db-id="tt9r9zwau55dtxedv2kvxfshxwpvwv9x9e9s" timestamp="1600366022"&gt;5477&lt;/key&gt;&lt;/foreign-keys&gt;&lt;ref-type name="Journal Article"&gt;17&lt;/ref-type&gt;&lt;contributors&gt;&lt;authors&gt;&lt;author&gt;Bordet, Charles&lt;/author&gt;&lt;author&gt;Rivest, Louis-Paul&lt;/author&gt;&lt;/authors&gt;&lt;/contributors&gt;&lt;titles&gt;&lt;title&gt;A stochastic Pella Tomlinson model and its maximum sustainable yield&lt;/title&gt;&lt;secondary-title&gt;Journal of Theoretical Biology&lt;/secondary-title&gt;&lt;/titles&gt;&lt;periodical&gt;&lt;full-title&gt;Journal of Theoretical Biology&lt;/full-title&gt;&lt;abbr-1&gt;J Theor Biol&lt;/abbr-1&gt;&lt;/periodical&gt;&lt;pages&gt;46-53&lt;/pages&gt;&lt;volume&gt;360&lt;/volume&gt;&lt;keywords&gt;&lt;keyword&gt;Beta distribution&lt;/keyword&gt;&lt;keyword&gt;Fox model&lt;/keyword&gt;&lt;keyword&gt;Markov chain&lt;/keyword&gt;&lt;keyword&gt;Surplus production model&lt;/keyword&gt;&lt;/keywords&gt;&lt;dates&gt;&lt;year&gt;2014&lt;/year&gt;&lt;pub-dates&gt;&lt;date&gt;11/07/November 2014&lt;/date&gt;&lt;/pub-dates&gt;&lt;/dates&gt;&lt;publisher&gt;Elsevier Ltd&lt;/publisher&gt;&lt;isbn&gt;0022-5193&lt;/isbn&gt;&lt;accession-num&gt;S0022519314003555&lt;/accession-num&gt;&lt;work-type&gt;Article&lt;/work-type&gt;&lt;urls&gt;&lt;related-urls&gt;&lt;url&gt;https://search.ebscohost.com/login.aspx?direct=true&amp;amp;db=edselp&amp;amp;AN=S0022519314003555&amp;amp;authtype=sso&amp;amp;custid=magn1307&amp;amp;site=eds-live&amp;amp;scope=site&amp;amp;custid=magn1307&lt;/url&gt;&lt;/related-urls&gt;&lt;/urls&gt;&lt;electronic-resource-num&gt;10.1016/j.jtbi.2014.06.012&lt;/electronic-resource-num&gt;&lt;remote-database-name&gt;ScienceDirect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Bordet and Rivest 2014)</w:t>
      </w:r>
      <w:r>
        <w:fldChar w:fldCharType="end"/>
      </w:r>
    </w:p>
    <w:p w14:paraId="1EF986D2" w14:textId="21B8C4B2" w:rsidR="00FB3C4D" w:rsidRDefault="002309F3" w:rsidP="00144EBD">
      <w:pPr>
        <w:pStyle w:val="ListParagraph"/>
        <w:numPr>
          <w:ilvl w:val="1"/>
          <w:numId w:val="5"/>
        </w:numPr>
      </w:pPr>
      <w:r>
        <w:t xml:space="preserve">It is common in inland fisheries for biomass to be removed in pulses </w:t>
      </w:r>
      <w:r w:rsidR="00F502C3">
        <w:t xml:space="preserve">over short time intervals like days to weeks instead of being applied </w:t>
      </w:r>
      <w:r w:rsidR="00F343BD">
        <w:t>continuously</w:t>
      </w:r>
      <w:r w:rsidR="00F502C3">
        <w:t xml:space="preserve"> over a</w:t>
      </w:r>
      <w:r w:rsidR="00F343BD">
        <w:t xml:space="preserve"> year. </w:t>
      </w:r>
    </w:p>
    <w:p w14:paraId="4B06E05C" w14:textId="77777777" w:rsidR="00513C42" w:rsidRDefault="009527B6" w:rsidP="00513C42">
      <w:pPr>
        <w:pStyle w:val="ListParagraph"/>
        <w:numPr>
          <w:ilvl w:val="1"/>
          <w:numId w:val="5"/>
        </w:numPr>
      </w:pPr>
      <w:r>
        <w:t xml:space="preserve">Semi discrete biomass dynamics models were developed </w:t>
      </w:r>
      <w:r w:rsidR="0065037D">
        <w:t>by Colvin et al.</w:t>
      </w:r>
      <w:r w:rsidR="00812823">
        <w:t xml:space="preserve"> XXXX where </w:t>
      </w:r>
      <w:r w:rsidR="00F56091">
        <w:t xml:space="preserve">harvested </w:t>
      </w:r>
      <w:r w:rsidR="00812823">
        <w:t xml:space="preserve">biomass was </w:t>
      </w:r>
      <w:r w:rsidR="00F56091">
        <w:t xml:space="preserve">treated as a pulsed removal </w:t>
      </w:r>
      <w:r w:rsidR="007A5630">
        <w:t>from a continuous biomass dynamics.</w:t>
      </w:r>
    </w:p>
    <w:p w14:paraId="69346BA9" w14:textId="77777777" w:rsidR="00E74837" w:rsidRDefault="007A5630" w:rsidP="00E74837">
      <w:pPr>
        <w:pStyle w:val="ListParagraph"/>
        <w:numPr>
          <w:ilvl w:val="1"/>
          <w:numId w:val="5"/>
        </w:numPr>
      </w:pPr>
      <w:r>
        <w:lastRenderedPageBreak/>
        <w:t xml:space="preserve">Like Bord and </w:t>
      </w:r>
      <w:proofErr w:type="spellStart"/>
      <w:r>
        <w:t>Rvest</w:t>
      </w:r>
      <w:proofErr w:type="spellEnd"/>
      <w:r>
        <w:t xml:space="preserve">, Colvin et al found that </w:t>
      </w:r>
      <w:r w:rsidR="00FF276C">
        <w:t xml:space="preserve">pulsed removals of </w:t>
      </w:r>
      <w:r w:rsidR="00AA1AA2">
        <w:t>biomass</w:t>
      </w:r>
      <w:r w:rsidR="00FF276C">
        <w:t xml:space="preserve"> from a conti</w:t>
      </w:r>
      <w:r w:rsidR="00AA1AA2">
        <w:t>nu</w:t>
      </w:r>
      <w:r w:rsidR="00FF276C">
        <w:t xml:space="preserve">ous biomass dynamics model </w:t>
      </w:r>
      <w:r w:rsidR="00FB609C">
        <w:t xml:space="preserve">resulted in more conservative estimates of reference points. </w:t>
      </w:r>
    </w:p>
    <w:p w14:paraId="1F3A1C0B" w14:textId="762FB8CA" w:rsidR="00D1402C" w:rsidRDefault="00D572DC" w:rsidP="00E74837">
      <w:pPr>
        <w:pStyle w:val="ListParagraph"/>
        <w:numPr>
          <w:ilvl w:val="1"/>
          <w:numId w:val="5"/>
        </w:numPr>
      </w:pPr>
      <w:r>
        <w:t xml:space="preserve">The </w:t>
      </w:r>
      <w:r w:rsidR="002275FD">
        <w:t xml:space="preserve">results of studies evaluating reference points like </w:t>
      </w:r>
      <w:r w:rsidR="00404147">
        <w:t>$</w:t>
      </w:r>
      <w:r w:rsidR="002275FD">
        <w:t>F</w:t>
      </w:r>
      <w:r w:rsidR="00404147">
        <w:t>_{</w:t>
      </w:r>
      <w:proofErr w:type="spellStart"/>
      <w:r w:rsidR="002275FD">
        <w:t>msy</w:t>
      </w:r>
      <w:proofErr w:type="spellEnd"/>
      <w:r w:rsidR="00404147">
        <w:t>}$</w:t>
      </w:r>
      <w:r w:rsidR="002275FD">
        <w:t xml:space="preserve"> and </w:t>
      </w:r>
      <w:r w:rsidR="00404147">
        <w:t>$</w:t>
      </w:r>
      <w:r w:rsidR="002275FD">
        <w:t>B</w:t>
      </w:r>
      <w:r w:rsidR="00404147">
        <w:t>_{</w:t>
      </w:r>
      <w:proofErr w:type="spellStart"/>
      <w:r w:rsidR="002275FD">
        <w:t>msy</w:t>
      </w:r>
      <w:proofErr w:type="spellEnd"/>
      <w:r w:rsidR="00404147">
        <w:t>}$</w:t>
      </w:r>
      <w:r w:rsidR="002275FD">
        <w:t xml:space="preserve"> </w:t>
      </w:r>
      <w:r w:rsidR="00064DAC">
        <w:t xml:space="preserve">using </w:t>
      </w:r>
      <w:r w:rsidR="003A1422">
        <w:t>continuous</w:t>
      </w:r>
      <w:r w:rsidR="00064DAC">
        <w:t xml:space="preserve"> biomass dynamics models indicate that</w:t>
      </w:r>
      <w:r w:rsidR="003A1422">
        <w:t xml:space="preserve"> reference points </w:t>
      </w:r>
      <w:r w:rsidR="00357BB5">
        <w:t>are likely overestimated when</w:t>
      </w:r>
      <w:r w:rsidR="001E608E">
        <w:t xml:space="preserve"> model assumptions </w:t>
      </w:r>
      <w:r w:rsidR="00357BB5">
        <w:t xml:space="preserve">are </w:t>
      </w:r>
      <w:r w:rsidR="00D9620E">
        <w:t>violated</w:t>
      </w:r>
      <w:r w:rsidR="00357BB5">
        <w:t>.</w:t>
      </w:r>
      <w:r w:rsidR="00D1402C">
        <w:t xml:space="preserve">  </w:t>
      </w:r>
    </w:p>
    <w:p w14:paraId="5F3248EC" w14:textId="7F8C7182" w:rsidR="00513C42" w:rsidRDefault="00431EEC" w:rsidP="00513C42">
      <w:pPr>
        <w:pStyle w:val="ListParagraph"/>
        <w:numPr>
          <w:ilvl w:val="0"/>
          <w:numId w:val="5"/>
        </w:numPr>
      </w:pPr>
      <w:r>
        <w:t xml:space="preserve">Biomass dynamics can be projected </w:t>
      </w:r>
      <w:r w:rsidR="00A82A2C">
        <w:t>given a</w:t>
      </w:r>
      <w:r w:rsidR="00C26419">
        <w:t xml:space="preserve"> </w:t>
      </w:r>
      <w:r w:rsidR="00A82A2C">
        <w:t>starting biomass</w:t>
      </w:r>
      <w:r w:rsidR="00C26419">
        <w:t xml:space="preserve"> and values for the model param</w:t>
      </w:r>
      <w:r w:rsidR="00AB4BFF">
        <w:t>e</w:t>
      </w:r>
      <w:r w:rsidR="00C26419">
        <w:t>ters</w:t>
      </w:r>
      <w:r w:rsidR="00C94E85">
        <w:t xml:space="preserve"> but the approach depends on whether biomass is treated as </w:t>
      </w:r>
      <w:r w:rsidR="009E6E94">
        <w:t xml:space="preserve">a </w:t>
      </w:r>
      <w:r w:rsidR="00F23415">
        <w:t>continuous</w:t>
      </w:r>
      <w:r w:rsidR="009E6E94">
        <w:t xml:space="preserve"> or a discrete process.</w:t>
      </w:r>
      <w:r w:rsidR="00D1402C">
        <w:t xml:space="preserve"> </w:t>
      </w:r>
    </w:p>
    <w:p w14:paraId="7D6ED268" w14:textId="77777777" w:rsidR="00E6013E" w:rsidRDefault="00F23415" w:rsidP="00513C42">
      <w:pPr>
        <w:pStyle w:val="ListParagraph"/>
        <w:numPr>
          <w:ilvl w:val="1"/>
          <w:numId w:val="5"/>
        </w:numPr>
      </w:pPr>
      <w:r>
        <w:t>Continuous biomass dynam</w:t>
      </w:r>
      <w:r w:rsidR="004630F9">
        <w:t>ics are projected using differential equations and discrete biomass dynamics</w:t>
      </w:r>
      <w:r w:rsidR="00E6013E">
        <w:t xml:space="preserve"> are projected using difference equations (</w:t>
      </w:r>
      <w:proofErr w:type="spellStart"/>
      <w:r w:rsidR="00E6013E">
        <w:t>Hilborn</w:t>
      </w:r>
      <w:proofErr w:type="spellEnd"/>
      <w:r w:rsidR="00E6013E">
        <w:t xml:space="preserve"> and </w:t>
      </w:r>
      <w:proofErr w:type="spellStart"/>
      <w:r w:rsidR="00E6013E">
        <w:t>walters</w:t>
      </w:r>
      <w:proofErr w:type="spellEnd"/>
      <w:r w:rsidR="00E6013E">
        <w:t xml:space="preserve">). </w:t>
      </w:r>
    </w:p>
    <w:p w14:paraId="17152905" w14:textId="77777777" w:rsidR="00CA4956" w:rsidRDefault="00E6013E" w:rsidP="00513C42">
      <w:pPr>
        <w:pStyle w:val="ListParagraph"/>
        <w:numPr>
          <w:ilvl w:val="1"/>
          <w:numId w:val="5"/>
        </w:numPr>
      </w:pPr>
      <w:r>
        <w:t xml:space="preserve">The difference between the 2 approaches to project biomass dynamics is </w:t>
      </w:r>
      <w:r w:rsidR="00CA4956">
        <w:t xml:space="preserve">the type of rates used. </w:t>
      </w:r>
    </w:p>
    <w:p w14:paraId="5C0F16CB" w14:textId="1C7F228F" w:rsidR="00035892" w:rsidRDefault="009F78B0" w:rsidP="00513C42">
      <w:pPr>
        <w:pStyle w:val="ListParagraph"/>
        <w:numPr>
          <w:ilvl w:val="1"/>
          <w:numId w:val="5"/>
        </w:numPr>
      </w:pPr>
      <w:r>
        <w:t xml:space="preserve">Instantaneous rates are used to in when differential equations are used to </w:t>
      </w:r>
      <w:r w:rsidR="00BD3EFB">
        <w:t xml:space="preserve">project biomass dynamics continuously. </w:t>
      </w:r>
    </w:p>
    <w:p w14:paraId="545D7C66" w14:textId="6B1D84ED" w:rsidR="00BD3EFB" w:rsidRDefault="00D118EB" w:rsidP="00513C42">
      <w:pPr>
        <w:pStyle w:val="ListParagraph"/>
        <w:numPr>
          <w:ilvl w:val="1"/>
          <w:numId w:val="5"/>
        </w:numPr>
      </w:pPr>
      <w:r>
        <w:t xml:space="preserve">Interval or finite rates are used for difference equations. </w:t>
      </w:r>
    </w:p>
    <w:p w14:paraId="66817B72" w14:textId="079CED0F" w:rsidR="00D118EB" w:rsidRDefault="004E3604" w:rsidP="00513C42">
      <w:pPr>
        <w:pStyle w:val="ListParagraph"/>
        <w:numPr>
          <w:ilvl w:val="1"/>
          <w:numId w:val="5"/>
        </w:numPr>
      </w:pPr>
      <w:r>
        <w:t xml:space="preserve">As a general pattern </w:t>
      </w:r>
      <w:r w:rsidR="00343EB0">
        <w:t>instantaneous</w:t>
      </w:r>
      <w:r>
        <w:t xml:space="preserve"> rates can are always larger than </w:t>
      </w:r>
      <w:r w:rsidR="00103B0D">
        <w:t xml:space="preserve">the corresponding </w:t>
      </w:r>
      <w:r w:rsidR="00343EB0">
        <w:t>interval</w:t>
      </w:r>
      <w:r w:rsidR="00103B0D">
        <w:t xml:space="preserve"> rate, however </w:t>
      </w:r>
      <w:r w:rsidR="00343EB0">
        <w:t>discrepancy</w:t>
      </w:r>
      <w:r w:rsidR="00103B0D">
        <w:t xml:space="preserve"> between the 2 decreases as the rates approach 0. </w:t>
      </w:r>
    </w:p>
    <w:p w14:paraId="2FE36437" w14:textId="77777777" w:rsidR="00334496" w:rsidRDefault="00343EB0" w:rsidP="00513C42">
      <w:pPr>
        <w:pStyle w:val="ListParagraph"/>
        <w:numPr>
          <w:ilvl w:val="1"/>
          <w:numId w:val="5"/>
        </w:numPr>
      </w:pPr>
      <w:r w:rsidRPr="009D7E54">
        <w:t xml:space="preserve">Instantaneous rates are applied over very small time increments (i.e., dt </w:t>
      </w:r>
      <w:r w:rsidRPr="009D7E54">
        <w:sym w:font="Wingdings" w:char="F0E0"/>
      </w:r>
      <w:r w:rsidRPr="009D7E54">
        <w:t xml:space="preserve">0).  </w:t>
      </w:r>
    </w:p>
    <w:p w14:paraId="0863FCCE" w14:textId="77777777" w:rsidR="00334496" w:rsidRDefault="00343EB0" w:rsidP="00334496">
      <w:pPr>
        <w:pStyle w:val="ListParagraph"/>
        <w:numPr>
          <w:ilvl w:val="1"/>
          <w:numId w:val="5"/>
        </w:numPr>
      </w:pPr>
      <w:r w:rsidRPr="009D7E54">
        <w:t>The differences between instantaneous and finite rates is further complicated by the fact that as both types of rates approach 0 they become more and more similar in value.</w:t>
      </w:r>
    </w:p>
    <w:p w14:paraId="47F50159" w14:textId="77777777" w:rsidR="005045A8" w:rsidRDefault="00035892" w:rsidP="005045A8">
      <w:pPr>
        <w:pStyle w:val="ListParagraph"/>
        <w:numPr>
          <w:ilvl w:val="1"/>
          <w:numId w:val="5"/>
        </w:numPr>
        <w:spacing w:after="120"/>
        <w:ind w:left="720"/>
      </w:pPr>
      <w:r w:rsidRPr="00671983">
        <w:t>Instantaneous rates can be converted to finites rates using the equation and example below.</w:t>
      </w:r>
      <w:r w:rsidR="00671983">
        <w:t xml:space="preserve"> </w:t>
      </w:r>
      <w:r w:rsidR="00671983">
        <w:br/>
      </w:r>
      <w:r w:rsidR="00F26B66" w:rsidRPr="009D7E54">
        <w:rPr>
          <w:noProof/>
          <w:position w:val="-46"/>
        </w:rPr>
        <w:object w:dxaOrig="2700" w:dyaOrig="1120" w14:anchorId="664C89BD">
          <v:shape id="_x0000_i1035" type="#_x0000_t75" style="width:135pt;height:55.5pt" o:ole="">
            <v:imagedata r:id="rId27" o:title=""/>
          </v:shape>
          <o:OLEObject Type="Embed" ProgID="Equation.DSMT4" ShapeID="_x0000_i1035" DrawAspect="Content" ObjectID="_1673284954" r:id="rId28"/>
        </w:object>
      </w:r>
      <w:r w:rsidRPr="00671983">
        <w:t xml:space="preserve"> </w:t>
      </w:r>
    </w:p>
    <w:p w14:paraId="17E9F046" w14:textId="77777777" w:rsidR="005045A8" w:rsidRDefault="00035892" w:rsidP="005045A8">
      <w:pPr>
        <w:pStyle w:val="ListParagraph"/>
        <w:numPr>
          <w:ilvl w:val="1"/>
          <w:numId w:val="5"/>
        </w:numPr>
        <w:spacing w:after="120"/>
        <w:ind w:left="720"/>
      </w:pPr>
      <w:r w:rsidRPr="005045A8">
        <w:t>To convert the finite rate back to an instantaneous rate simply use the equation:</w:t>
      </w:r>
      <w:r w:rsidR="00F26B66" w:rsidRPr="00FD1CE1">
        <w:rPr>
          <w:noProof/>
          <w:position w:val="-46"/>
        </w:rPr>
        <w:object w:dxaOrig="3680" w:dyaOrig="1040" w14:anchorId="214CFCAA">
          <v:shape id="_x0000_i1036" type="#_x0000_t75" style="width:186pt;height:54pt" o:ole="">
            <v:imagedata r:id="rId29" o:title=""/>
          </v:shape>
          <o:OLEObject Type="Embed" ProgID="Equation.DSMT4" ShapeID="_x0000_i1036" DrawAspect="Content" ObjectID="_1673284955" r:id="rId30"/>
        </w:object>
      </w:r>
    </w:p>
    <w:p w14:paraId="42BACE03" w14:textId="7818AA84" w:rsidR="005045A8" w:rsidRDefault="00625263" w:rsidP="00625263">
      <w:pPr>
        <w:pStyle w:val="ListParagraph"/>
        <w:numPr>
          <w:ilvl w:val="0"/>
          <w:numId w:val="5"/>
        </w:numPr>
        <w:spacing w:after="120"/>
      </w:pPr>
      <w:r>
        <w:rPr>
          <w:noProof/>
        </w:rPr>
        <w:t>A</w:t>
      </w:r>
      <w:r w:rsidR="005045A8">
        <w:rPr>
          <w:noProof/>
        </w:rPr>
        <w:t>sdf</w:t>
      </w:r>
    </w:p>
    <w:p w14:paraId="658AD393" w14:textId="4A363574" w:rsidR="008A2012" w:rsidRDefault="008A2012" w:rsidP="00317E19">
      <w:pPr>
        <w:pStyle w:val="ListParagraph"/>
        <w:numPr>
          <w:ilvl w:val="1"/>
          <w:numId w:val="5"/>
        </w:numPr>
        <w:spacing w:after="120"/>
        <w:ind w:left="720"/>
      </w:pPr>
      <w:r>
        <w:rPr>
          <w:noProof/>
        </w:rPr>
        <w:t>F</w:t>
      </w:r>
      <w:r w:rsidR="00625263">
        <w:rPr>
          <w:noProof/>
        </w:rPr>
        <w:t>asdf</w:t>
      </w:r>
    </w:p>
    <w:p w14:paraId="11775D59" w14:textId="3310E026" w:rsidR="00312AA0" w:rsidRDefault="00A23773" w:rsidP="00317E19">
      <w:pPr>
        <w:pStyle w:val="ListParagraph"/>
        <w:numPr>
          <w:ilvl w:val="1"/>
          <w:numId w:val="5"/>
        </w:numPr>
        <w:spacing w:after="120"/>
        <w:ind w:left="720"/>
      </w:pPr>
      <w:r>
        <w:t>Reference points (</w:t>
      </w:r>
      <w:r w:rsidR="00404147">
        <w:t>$</w:t>
      </w:r>
      <w:r>
        <w:t>F</w:t>
      </w:r>
      <w:r w:rsidR="00404147">
        <w:t>_{</w:t>
      </w:r>
      <w:proofErr w:type="spellStart"/>
      <w:r>
        <w:t>msy</w:t>
      </w:r>
      <w:proofErr w:type="spellEnd"/>
      <w:r w:rsidR="00404147">
        <w:t>}$</w:t>
      </w:r>
      <w:r>
        <w:t xml:space="preserve">, </w:t>
      </w:r>
      <w:r w:rsidR="00404147">
        <w:t>$</w:t>
      </w:r>
      <w:r>
        <w:t>B</w:t>
      </w:r>
      <w:r w:rsidR="00404147">
        <w:t>_{</w:t>
      </w:r>
      <w:proofErr w:type="spellStart"/>
      <w:r>
        <w:t>m</w:t>
      </w:r>
      <w:r w:rsidR="00404147">
        <w:t>s</w:t>
      </w:r>
      <w:r>
        <w:t>y</w:t>
      </w:r>
      <w:proofErr w:type="spellEnd"/>
      <w:r w:rsidR="00404147">
        <w:t>}$</w:t>
      </w:r>
      <w:r>
        <w:t xml:space="preserve">, </w:t>
      </w:r>
      <w:r w:rsidR="00404147">
        <w:t>$</w:t>
      </w:r>
      <w:r>
        <w:t>F</w:t>
      </w:r>
      <w:r w:rsidR="00404147">
        <w:t>_{</w:t>
      </w:r>
      <w:r>
        <w:t>0</w:t>
      </w:r>
      <w:r w:rsidR="00D547C5">
        <w:t>.</w:t>
      </w:r>
      <w:r>
        <w:t>1</w:t>
      </w:r>
      <w:r w:rsidR="00404147">
        <w:t>}$</w:t>
      </w:r>
      <w:r>
        <w:t xml:space="preserve">)for surplus production models can be </w:t>
      </w:r>
      <w:r w:rsidR="00BC3F33">
        <w:t>found by a</w:t>
      </w:r>
      <w:r w:rsidR="00317E19">
        <w:t>nalytical solution</w:t>
      </w:r>
      <w:r w:rsidR="00BC3F33">
        <w:t xml:space="preserve"> and </w:t>
      </w:r>
      <w:r w:rsidR="00AD6B59">
        <w:t xml:space="preserve">if an analytical solution does not exist or is not easily derived </w:t>
      </w:r>
      <w:r w:rsidR="00D77FC7">
        <w:t xml:space="preserve">then </w:t>
      </w:r>
      <w:r w:rsidR="00AD6B59">
        <w:t xml:space="preserve">simulation can be used to </w:t>
      </w:r>
      <w:r w:rsidR="000F2A81">
        <w:t>identify reference points.</w:t>
      </w:r>
    </w:p>
    <w:p w14:paraId="0BB85984" w14:textId="77777777" w:rsidR="00312AA0" w:rsidRDefault="00317E19" w:rsidP="00312AA0">
      <w:pPr>
        <w:pStyle w:val="ListParagraph"/>
        <w:numPr>
          <w:ilvl w:val="0"/>
          <w:numId w:val="5"/>
        </w:numPr>
        <w:spacing w:after="120"/>
      </w:pPr>
      <w:r>
        <w:t>Simulation solutions</w:t>
      </w:r>
    </w:p>
    <w:p w14:paraId="1534C1E8" w14:textId="1EC6F5FB" w:rsidR="00123CE2" w:rsidRDefault="00B97411" w:rsidP="00123CE2">
      <w:pPr>
        <w:pStyle w:val="ListParagraph"/>
        <w:numPr>
          <w:ilvl w:val="1"/>
          <w:numId w:val="5"/>
        </w:numPr>
        <w:spacing w:after="120"/>
      </w:pPr>
      <w:r>
        <w:t xml:space="preserve">In some cases analytical reference points may not exist or be difficult to derive for more complicated biomass dynamic models. </w:t>
      </w:r>
    </w:p>
    <w:p w14:paraId="5F3676DD" w14:textId="74CA9E15" w:rsidR="00B97411" w:rsidRDefault="00B97411" w:rsidP="00123CE2">
      <w:pPr>
        <w:pStyle w:val="ListParagraph"/>
        <w:numPr>
          <w:ilvl w:val="1"/>
          <w:numId w:val="5"/>
        </w:numPr>
        <w:spacing w:after="120"/>
      </w:pPr>
      <w:r>
        <w:t xml:space="preserve">Simulation provides a framework to determine biomass reference  </w:t>
      </w:r>
    </w:p>
    <w:p w14:paraId="1C1F6F5C" w14:textId="4E7D73F7" w:rsidR="002863FF" w:rsidRDefault="002863FF" w:rsidP="002863FF">
      <w:pPr>
        <w:spacing w:after="120"/>
      </w:pPr>
    </w:p>
    <w:p w14:paraId="3DD6ACAA" w14:textId="6FAAB8BE" w:rsidR="002863FF" w:rsidRDefault="002863FF" w:rsidP="002863FF">
      <w:pPr>
        <w:spacing w:after="120"/>
      </w:pPr>
    </w:p>
    <w:p w14:paraId="037E39B4" w14:textId="77777777" w:rsidR="002863FF" w:rsidRDefault="002863FF" w:rsidP="002863FF">
      <w:pPr>
        <w:spacing w:after="120"/>
      </w:pPr>
    </w:p>
    <w:p w14:paraId="1754AD44" w14:textId="752BCB78" w:rsidR="00F22576" w:rsidRDefault="00F22576" w:rsidP="004466CF">
      <w:pPr>
        <w:pStyle w:val="ListParagraph"/>
        <w:numPr>
          <w:ilvl w:val="0"/>
          <w:numId w:val="3"/>
        </w:numPr>
      </w:pPr>
      <w:r>
        <w:t xml:space="preserve">?? </w:t>
      </w:r>
      <w:r>
        <w:fldChar w:fldCharType="begin"/>
      </w:r>
      <w:r>
        <w:instrText xml:space="preserve"> ADDIN EN.CITE &lt;EndNote&gt;&lt;Cite&gt;&lt;Author&gt;Pedersen&lt;/Author&gt;&lt;Year&gt;2017&lt;/Year&gt;&lt;RecNum&gt;5478&lt;/RecNum&gt;&lt;DisplayText&gt;(Pedersen and Berg 2017)&lt;/DisplayText&gt;&lt;record&gt;&lt;rec-number&gt;5478&lt;/rec-number&gt;&lt;foreign-keys&gt;&lt;key app="EN" db-id="tt9r9zwau55dtxedv2kvxfshxwpvwv9x9e9s" timestamp="1600366289"&gt;5478&lt;/key&gt;&lt;/foreign-keys&gt;&lt;ref-type name="Journal Article"&gt;17&lt;/ref-type&gt;&lt;contributors&gt;&lt;authors&gt;&lt;author&gt;Pedersen, Martin W.&lt;/author&gt;&lt;author&gt;Berg, Casper W.&lt;/author&gt;&lt;/authors&gt;&lt;/contributors&gt;&lt;titles&gt;&lt;title&gt;A stochastic surplus production model in continuous time&lt;/title&gt;&lt;secondary-title&gt;Fish &amp;amp; Fisheries&lt;/secondary-title&gt;&lt;/titles&gt;&lt;periodical&gt;&lt;full-title&gt;Fish &amp;amp; Fisheries&lt;/full-title&gt;&lt;/periodical&gt;&lt;pages&gt;226-243&lt;/pages&gt;&lt;volume&gt;18&lt;/volume&gt;&lt;number&gt;2&lt;/number&gt;&lt;keywords&gt;&lt;keyword&gt;Fish stocking&lt;/keyword&gt;&lt;keyword&gt;Fishery management&lt;/keyword&gt;&lt;keyword&gt;Fish populations&lt;/keyword&gt;&lt;keyword&gt;Sustainable fisheries&lt;/keyword&gt;&lt;keyword&gt;Surplus commodities&lt;/keyword&gt;&lt;keyword&gt;State-space methods&lt;/keyword&gt;&lt;keyword&gt;Data</w:instrText>
      </w:r>
      <w:r>
        <w:rPr>
          <w:rFonts w:ascii="Cambria Math" w:hAnsi="Cambria Math" w:cs="Cambria Math"/>
        </w:rPr>
        <w:instrText>‐</w:instrText>
      </w:r>
      <w:r>
        <w:instrText>limited methods&lt;/keyword&gt;&lt;keyword&gt;Data-limited methods&lt;/keyword&gt;&lt;keyword&gt;fisheries management&lt;/keyword&gt;&lt;keyword&gt;maximum sustainable yield&lt;/keyword&gt;&lt;keyword&gt;Pella–Tomlinson model&lt;/keyword&gt;&lt;keyword&gt;Pella-Tomlinson model&lt;/keyword&gt;&lt;keyword&gt;seasonal population dynamics&lt;/keyword&gt;&lt;keyword&gt;stock assessment&lt;/keyword&gt;&lt;/keywords&gt;&lt;dates&gt;&lt;year&gt;2017&lt;/year&gt;&lt;/dates&gt;&lt;publisher&gt;Wiley-Blackwell&lt;/publisher&gt;&lt;isbn&gt;14672960&lt;/isbn&gt;&lt;accession-num&gt;121542175&lt;/accession-num&gt;&lt;work-type&gt;Article&lt;/work-type&gt;&lt;urls&gt;&lt;related-urls&gt;&lt;url&gt;https://search.ebscohost.com/login.aspx?direct=true&amp;amp;db=eih&amp;amp;AN=121542175&amp;amp;authtype=sso&amp;amp;custid=magn1307&amp;amp;site=eds-live&amp;amp;scope=site&amp;amp;custid=magn1307&lt;/url&gt;&lt;/related-urls&gt;&lt;/urls&gt;&lt;electronic-resource-num&gt;10.1111/faf.12174&lt;/electronic-resource-num&gt;&lt;remote-database-name&gt;Environment Complete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Pedersen and Berg 2017)</w:t>
      </w:r>
      <w:r>
        <w:fldChar w:fldCharType="end"/>
      </w:r>
    </w:p>
    <w:p w14:paraId="2C29BAA6" w14:textId="5605A997" w:rsidR="00E77EA3" w:rsidRDefault="00E77EA3" w:rsidP="004466CF">
      <w:pPr>
        <w:pStyle w:val="ListParagraph"/>
        <w:numPr>
          <w:ilvl w:val="0"/>
          <w:numId w:val="3"/>
        </w:numPr>
      </w:pPr>
      <w:r>
        <w:lastRenderedPageBreak/>
        <w:t xml:space="preserve">Multi species model </w:t>
      </w:r>
      <w:r>
        <w:fldChar w:fldCharType="begin"/>
      </w:r>
      <w:r>
        <w:instrText xml:space="preserve"> ADDIN EN.CITE &lt;EndNote&gt;&lt;Cite&gt;&lt;Author&gt;Dedah&lt;/Author&gt;&lt;Year&gt;1999&lt;/Year&gt;&lt;RecNum&gt;2185&lt;/RecNum&gt;&lt;DisplayText&gt;(Dedah et al. 1999)&lt;/DisplayText&gt;&lt;record&gt;&lt;rec-number&gt;2185&lt;/rec-number&gt;&lt;foreign-keys&gt;&lt;key app="EN" db-id="tt9r9zwau55dtxedv2kvxfshxwpvwv9x9e9s" timestamp="0"&gt;2185&lt;/key&gt;&lt;/foreign-keys&gt;&lt;ref-type name="Journal Article"&gt;17&lt;/ref-type&gt;&lt;contributors&gt;&lt;authors&gt;&lt;author&gt;Dedah, S. O.&lt;/author&gt;&lt;author&gt;Condrey, R. E.&lt;/author&gt;&lt;author&gt;Shaw, R. F.&lt;/author&gt;&lt;/authors&gt;&lt;/contributors&gt;&lt;titles&gt;&lt;title&gt;Conservative fit of the Schaefer model for a multispecies fishery&lt;/title&gt;&lt;secondary-title&gt;Fisheries Research&lt;/secondary-title&gt;&lt;/titles&gt;&lt;periodical&gt;&lt;full-title&gt;Fisheries Research&lt;/full-title&gt;&lt;/periodical&gt;&lt;pages&gt;155-168&lt;/pages&gt;&lt;volume&gt;41&lt;/volume&gt;&lt;number&gt;2&lt;/number&gt;&lt;dates&gt;&lt;year&gt;1999&lt;/year&gt;&lt;pub-dates&gt;&lt;date&gt;Jun&lt;/date&gt;&lt;/pub-dates&gt;&lt;/dates&gt;&lt;isbn&gt;0165-7836&lt;/isbn&gt;&lt;accession-num&gt;ISI:000080374700004&lt;/accession-num&gt;&lt;call-num&gt;D86&lt;/call-num&gt;&lt;urls&gt;&lt;related-urls&gt;&lt;url&gt;&amp;lt;Go to ISI&amp;gt;://000080374700004&lt;/url&gt;&lt;/related-urls&gt;&lt;/urls&gt;&lt;/record&gt;&lt;/Cite&gt;&lt;/EndNote&gt;</w:instrText>
      </w:r>
      <w:r>
        <w:fldChar w:fldCharType="separate"/>
      </w:r>
      <w:r>
        <w:rPr>
          <w:noProof/>
        </w:rPr>
        <w:t>(Dedah et al. 1999)</w:t>
      </w:r>
      <w:r>
        <w:fldChar w:fldCharType="end"/>
      </w:r>
    </w:p>
    <w:p w14:paraId="3247E970" w14:textId="195010D1" w:rsidR="00E77EA3" w:rsidRDefault="00E77EA3" w:rsidP="004466CF">
      <w:pPr>
        <w:pStyle w:val="ListParagraph"/>
        <w:numPr>
          <w:ilvl w:val="0"/>
          <w:numId w:val="3"/>
        </w:numPr>
      </w:pPr>
      <w:r>
        <w:t xml:space="preserve">Fox model </w:t>
      </w:r>
      <w:r>
        <w:fldChar w:fldCharType="begin"/>
      </w:r>
      <w:r>
        <w:instrText xml:space="preserve"> ADDIN EN.CITE &lt;EndNote&gt;&lt;Cite&gt;&lt;Author&gt;Fox&lt;/Author&gt;&lt;Year&gt;1970&lt;/Year&gt;&lt;RecNum&gt;2691&lt;/RecNum&gt;&lt;DisplayText&gt;(Fox 1970)&lt;/DisplayText&gt;&lt;record&gt;&lt;rec-number&gt;2691&lt;/rec-number&gt;&lt;foreign-keys&gt;&lt;key app="EN" db-id="tt9r9zwau55dtxedv2kvxfshxwpvwv9x9e9s" timestamp="0"&gt;2691&lt;/key&gt;&lt;/foreign-keys&gt;&lt;ref-type name="Journal Article"&gt;17&lt;/ref-type&gt;&lt;contributors&gt;&lt;authors&gt;&lt;author&gt;Fox, William W.&lt;/author&gt;&lt;/authors&gt;&lt;/contributors&gt;&lt;titles&gt;&lt;title&gt;An exponential surplus-yield model for optimizing exploited fish populations&lt;/title&gt;&lt;secondary-title&gt;Transactions of the American Fisheries Society&lt;/secondary-title&gt;&lt;/titles&gt;&lt;periodical&gt;&lt;full-title&gt;Transactions of the American Fisheries Society&lt;/full-title&gt;&lt;/periodical&gt;&lt;pages&gt;80-88&lt;/pages&gt;&lt;volume&gt;99&lt;/volume&gt;&lt;number&gt;1&lt;/number&gt;&lt;dates&gt;&lt;year&gt;1970&lt;/year&gt;&lt;/dates&gt;&lt;isbn&gt;0002-8487&lt;/isbn&gt;&lt;call-num&gt;F75&lt;/call-num&gt;&lt;urls&gt;&lt;related-urls&gt;&lt;url&gt;http://www.informaworld.com/10.1577/1548-8659(1970)99&amp;lt;80:AESMFO&amp;gt;2.0.CO;2&lt;/url&gt;&lt;/related-urls&gt;&lt;/urls&gt;&lt;access-date&gt;May 22, 2011&lt;/access-date&gt;&lt;/record&gt;&lt;/Cite&gt;&lt;/EndNote&gt;</w:instrText>
      </w:r>
      <w:r>
        <w:fldChar w:fldCharType="separate"/>
      </w:r>
      <w:r>
        <w:rPr>
          <w:noProof/>
        </w:rPr>
        <w:t>(Fox 1970)</w:t>
      </w:r>
      <w:r>
        <w:fldChar w:fldCharType="end"/>
      </w:r>
    </w:p>
    <w:p w14:paraId="2FA1F2C6" w14:textId="2E5FA9F1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4&lt;/Year&gt;&lt;RecNum&gt;1120&lt;/RecNum&gt;&lt;DisplayText&gt;(Hakanson and Boulion 2004)&lt;/DisplayText&gt;&lt;record&gt;&lt;rec-number&gt;1120&lt;/rec-number&gt;&lt;foreign-keys&gt;&lt;key app="EN" db-id="tt9r9zwau55dtxedv2kvxfshxwpvwv9x9e9s" timestamp="0"&gt;1120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prey and predatory fish in lakes&lt;/title&gt;&lt;secondary-title&gt;Hydrobiologia&lt;/secondary-title&gt;&lt;/titles&gt;&lt;periodical&gt;&lt;full-title&gt;Hydrobiologia&lt;/full-title&gt;&lt;/periodical&gt;&lt;pages&gt;125-150&lt;/pages&gt;&lt;volume&gt;511&lt;/volume&gt;&lt;number&gt;1&lt;/number&gt;&lt;dates&gt;&lt;year&gt;2004&lt;/year&gt;&lt;/dates&gt;&lt;call-num&gt;H79&lt;/call-num&gt;&lt;urls&gt;&lt;related-urls&gt;&lt;url&gt;&amp;lt;Go to ISI&amp;gt;://000188667300011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4)</w:t>
      </w:r>
      <w:r>
        <w:fldChar w:fldCharType="end"/>
      </w:r>
    </w:p>
    <w:p w14:paraId="27075EB7" w14:textId="3FC15ADC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3&lt;/Year&gt;&lt;RecNum&gt;2053&lt;/RecNum&gt;&lt;DisplayText&gt;(Hakanson and Boulion 2003; Hakanson and Gyllenhammar 2005)&lt;/DisplayText&gt;&lt;record&gt;&lt;rec-number&gt;2053&lt;/rec-number&gt;&lt;foreign-keys&gt;&lt;key app="EN" db-id="tt9r9zwau55dtxedv2kvxfshxwpvwv9x9e9s" timestamp="0"&gt;2053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herbivorous and predatory zooplankton in lakes&lt;/title&gt;&lt;secondary-title&gt;Ecological Modelling&lt;/secondary-title&gt;&lt;/titles&gt;&lt;periodical&gt;&lt;full-title&gt;Ecological Modelling&lt;/full-title&gt;&lt;/periodical&gt;&lt;pages&gt;1-33&lt;/pages&gt;&lt;volume&gt;161&lt;/volume&gt;&lt;number&gt;1-2&lt;/number&gt;&lt;dates&gt;&lt;year&gt;2003&lt;/year&gt;&lt;pub-dates&gt;&lt;date&gt;Mar&lt;/date&gt;&lt;/pub-dates&gt;&lt;/dates&gt;&lt;isbn&gt;0304-3800&lt;/isbn&gt;&lt;accession-num&gt;ISI:000181324600001&lt;/accession-num&gt;&lt;call-num&gt;H139&lt;/call-num&gt;&lt;urls&gt;&lt;related-urls&gt;&lt;url&gt;&amp;lt;Go to ISI&amp;gt;://000181324600001&lt;/url&gt;&lt;/related-urls&gt;&lt;/urls&gt;&lt;/record&gt;&lt;/Cite&gt;&lt;Cite&gt;&lt;Author&gt;Hakanson&lt;/Author&gt;&lt;Year&gt;2005&lt;/Year&gt;&lt;RecNum&gt;2217&lt;/RecNum&gt;&lt;record&gt;&lt;rec-number&gt;2217&lt;/rec-number&gt;&lt;foreign-keys&gt;&lt;key app="EN" db-id="tt9r9zwau55dtxedv2kvxfshxwpvwv9x9e9s" timestamp="0"&gt;2217&lt;/key&gt;&lt;/foreign-keys&gt;&lt;ref-type name="Journal Article"&gt;17&lt;/ref-type&gt;&lt;contributors&gt;&lt;authors&gt;&lt;author&gt;Hakanson, Lars&lt;/author&gt;&lt;author&gt;Gyllenhammar, Andreas&lt;/author&gt;&lt;/authors&gt;&lt;/contributors&gt;&lt;titles&gt;&lt;title&gt;Setting Fish Quotas Based on Holistic Ecosystem Modelling Including Environmental Factors and Foodweb Interactions – A New Approach&lt;/title&gt;&lt;secondary-title&gt;Aquatic Ecology&lt;/secondary-title&gt;&lt;/titles&gt;&lt;periodical&gt;&lt;full-title&gt;Aquatic Ecology&lt;/full-title&gt;&lt;abbr-1&gt;Aquat Ecol&lt;/abbr-1&gt;&lt;/periodical&gt;&lt;pages&gt;325-351&lt;/pages&gt;&lt;volume&gt;39&lt;/volume&gt;&lt;number&gt;3&lt;/number&gt;&lt;dates&gt;&lt;year&gt;2005&lt;/year&gt;&lt;/dates&gt;&lt;call-num&gt;H153&lt;/call-num&gt;&lt;urls&gt;&lt;related-urls&gt;&lt;url&gt;http://dx.doi.org/10.1007/s10452-005-3418-x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3; Hakanson and Gyllenhammar 2005)</w:t>
      </w:r>
      <w:r>
        <w:fldChar w:fldCharType="end"/>
      </w:r>
    </w:p>
    <w:p w14:paraId="77C76FAD" w14:textId="193BC794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Laloe&lt;/Author&gt;&lt;Year&gt;1995&lt;/Year&gt;&lt;RecNum&gt;2672&lt;/RecNum&gt;&lt;DisplayText&gt;(Laloe 1995)&lt;/DisplayText&gt;&lt;record&gt;&lt;rec-number&gt;2672&lt;/rec-number&gt;&lt;foreign-keys&gt;&lt;key app="EN" db-id="tt9r9zwau55dtxedv2kvxfshxwpvwv9x9e9s" timestamp="0"&gt;2672&lt;/key&gt;&lt;/foreign-keys&gt;&lt;ref-type name="Journal Article"&gt;17&lt;/ref-type&gt;&lt;contributors&gt;&lt;authors&gt;&lt;author&gt;Laloe, F.&lt;/author&gt;&lt;/authors&gt;&lt;/contributors&gt;&lt;auth-address&gt;LALOE, F, ORSTOM,BP 5045,F-34032 MONTPELLIER 1,FRANCE.&lt;/auth-address&gt;&lt;titles&gt;&lt;title&gt;Should surplus production models be fishery description tools rather than biological models&lt;/title&gt;&lt;secondary-title&gt;Aquatic Living Resources&lt;/secondary-title&gt;&lt;alt-title&gt;Aquat. Living Resour.&lt;/alt-title&gt;&lt;/titles&gt;&lt;periodical&gt;&lt;full-title&gt;Aquatic Living Resources&lt;/full-title&gt;&lt;abbr-1&gt;Aquat. Living Resour.&lt;/abbr-1&gt;&lt;/periodical&gt;&lt;alt-periodical&gt;&lt;full-title&gt;Aquatic Living Resources&lt;/full-title&gt;&lt;abbr-1&gt;Aquat. Living Resour.&lt;/abbr-1&gt;&lt;/alt-periodical&gt;&lt;pages&gt;1-16&lt;/pages&gt;&lt;volume&gt;8&lt;/volume&gt;&lt;number&gt;1&lt;/number&gt;&lt;keywords&gt;&lt;keyword&gt;POPULATION DYNAMICS&lt;/keyword&gt;&lt;keyword&gt;FLEET DYNAMICS&lt;/keyword&gt;&lt;keyword&gt;SIMULATION&lt;/keyword&gt;&lt;keyword&gt;ADJUSTMENT&lt;/keyword&gt;&lt;keyword&gt;FISHERIES&lt;/keyword&gt;&lt;keyword&gt;MANAGEMENT&lt;/keyword&gt;&lt;keyword&gt;SURPLUS PRODUCTION MODELS&lt;/keyword&gt;&lt;keyword&gt;CATCH-EFFORT MODELS&lt;/keyword&gt;&lt;/keywords&gt;&lt;dates&gt;&lt;year&gt;1995&lt;/year&gt;&lt;/dates&gt;&lt;isbn&gt;0990-7440&lt;/isbn&gt;&lt;accession-num&gt;ISI:A1995QP31700001&lt;/accession-num&gt;&lt;call-num&gt;L115&lt;/call-num&gt;&lt;work-type&gt;Article&lt;/work-type&gt;&lt;urls&gt;&lt;related-urls&gt;&lt;url&gt;&amp;lt;Go to ISI&amp;gt;://A1995QP31700001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Laloe 1995)</w:t>
      </w:r>
      <w:r>
        <w:fldChar w:fldCharType="end"/>
      </w:r>
    </w:p>
    <w:p w14:paraId="256428F2" w14:textId="13666951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Polacheck&lt;/Author&gt;&lt;Year&gt;1993&lt;/Year&gt;&lt;RecNum&gt;2673&lt;/RecNum&gt;&lt;DisplayText&gt;(Polacheck et al. 1993)&lt;/DisplayText&gt;&lt;record&gt;&lt;rec-number&gt;2673&lt;/rec-number&gt;&lt;foreign-keys&gt;&lt;key app="EN" db-id="tt9r9zwau55dtxedv2kvxfshxwpvwv9x9e9s" timestamp="0"&gt;2673&lt;/key&gt;&lt;/foreign-keys&gt;&lt;ref-type name="Journal Article"&gt;17&lt;/ref-type&gt;&lt;contributors&gt;&lt;authors&gt;&lt;author&gt;Polacheck, T.&lt;/author&gt;&lt;author&gt;Hilborn, R.&lt;/author&gt;&lt;author&gt;Punt, A. E.&lt;/author&gt;&lt;/authors&gt;&lt;/contributors&gt;&lt;auth-address&gt;UNIV WASHINGTON,SCH FISHERIES WH10,SEATTLE,WA 98195.&amp;#xD;POLACHECK, T, CSIRO,DIV FISHERIES RES,GPO BOX 1538,HOBART,TAS 7001,AUSTRALIA.&lt;/auth-address&gt;&lt;titles&gt;&lt;title&gt;Fitting surplus production models - comparing methods and measuring uncertainty&lt;/title&gt;&lt;secondary-title&gt;Canadian Journal of Fisheries and Aquatic Sciences&lt;/secondary-title&gt;&lt;alt-title&gt;Can. J. Fish. Aquat. Sci.&lt;/alt-title&gt;&lt;/titles&gt;&lt;periodical&gt;&lt;full-title&gt;Canadian Journal of Fisheries and Aquatic Sciences&lt;/full-title&gt;&lt;/periodical&gt;&lt;pages&gt;2597-2607&lt;/pages&gt;&lt;volume&gt;50&lt;/volume&gt;&lt;number&gt;12&lt;/number&gt;&lt;keywords&gt;&lt;keyword&gt;CATCH-EFFORT DATA&lt;/keyword&gt;&lt;keyword&gt;APPROPRIATE&lt;/keyword&gt;&lt;keyword&gt;MANAGEMENT&lt;/keyword&gt;&lt;keyword&gt;RESOURCES&lt;/keyword&gt;&lt;/keywords&gt;&lt;dates&gt;&lt;year&gt;1993&lt;/year&gt;&lt;pub-dates&gt;&lt;date&gt;Dec&lt;/date&gt;&lt;/pub-dates&gt;&lt;/dates&gt;&lt;isbn&gt;0706-652X&lt;/isbn&gt;&lt;accession-num&gt;ISI:A1993NF41900009&lt;/accession-num&gt;&lt;call-num&gt;P189&lt;/call-num&gt;&lt;work-type&gt;Article&lt;/work-type&gt;&lt;urls&gt;&lt;related-urls&gt;&lt;url&gt;&amp;lt;Go to ISI&amp;gt;://A1993NF41900009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Polacheck et al. 1993)</w:t>
      </w:r>
      <w:r>
        <w:fldChar w:fldCharType="end"/>
      </w:r>
    </w:p>
    <w:p w14:paraId="5AE2F289" w14:textId="234B5F9C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Prager 1994; Prager 2002; Williams and Prager 2002)</w:t>
      </w:r>
      <w:r>
        <w:fldChar w:fldCharType="end"/>
      </w:r>
    </w:p>
    <w:p w14:paraId="1D9F986C" w14:textId="7CBD04D0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 </w:instrText>
      </w: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Randall 2002; Randall and Minns 2000)</w:t>
      </w:r>
      <w:r>
        <w:fldChar w:fldCharType="end"/>
      </w:r>
    </w:p>
    <w:p w14:paraId="7A6E8EAE" w14:textId="4EB8B885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Ricker&lt;/Author&gt;&lt;Year&gt;1946&lt;/Year&gt;&lt;RecNum&gt;2334&lt;/RecNum&gt;&lt;DisplayText&gt;(Ricker 1946)&lt;/DisplayText&gt;&lt;record&gt;&lt;rec-number&gt;2334&lt;/rec-number&gt;&lt;foreign-keys&gt;&lt;key app="EN" db-id="tt9r9zwau55dtxedv2kvxfshxwpvwv9x9e9s" timestamp="0"&gt;2334&lt;/key&gt;&lt;/foreign-keys&gt;&lt;ref-type name="Journal Article"&gt;17&lt;/ref-type&gt;&lt;contributors&gt;&lt;authors&gt;&lt;author&gt;Ricker, W. E.&lt;/author&gt;&lt;/authors&gt;&lt;/contributors&gt;&lt;titles&gt;&lt;title&gt;Production and utilization of fish populations&lt;/title&gt;&lt;secondary-title&gt;Ecological Monographs&lt;/secondary-title&gt;&lt;/titles&gt;&lt;periodical&gt;&lt;full-title&gt;Ecological Monographs&lt;/full-title&gt;&lt;/periodical&gt;&lt;pages&gt;373-391&lt;/pages&gt;&lt;volume&gt;16&lt;/volume&gt;&lt;number&gt;4&lt;/number&gt;&lt;dates&gt;&lt;year&gt;1946&lt;/year&gt;&lt;/dates&gt;&lt;isbn&gt;0012-9615&lt;/isbn&gt;&lt;accession-num&gt;ISI:A1946YF70700006&lt;/accession-num&gt;&lt;call-num&gt;R134&lt;/call-num&gt;&lt;urls&gt;&lt;related-urls&gt;&lt;url&gt;&amp;lt;Go to ISI&amp;gt;://A1946YF70700006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Ricker 1946)</w:t>
      </w:r>
      <w:r>
        <w:fldChar w:fldCharType="end"/>
      </w:r>
    </w:p>
    <w:p w14:paraId="1F8B966B" w14:textId="3285CC07" w:rsidR="00EA7016" w:rsidRDefault="00EA7016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Waters and Huntsman 1986; Waters 1969; Waters 1992)</w:t>
      </w:r>
      <w:r>
        <w:fldChar w:fldCharType="end"/>
      </w:r>
    </w:p>
    <w:p w14:paraId="51F0F951" w14:textId="72C7D51B" w:rsidR="00EA7016" w:rsidRPr="00317E19" w:rsidRDefault="00EA7016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Zhang&lt;/Author&gt;&lt;Year&gt;2010&lt;/Year&gt;&lt;RecNum&gt;2391&lt;/RecNum&gt;&lt;DisplayText&gt;(Zhang and Megrey 2010)&lt;/DisplayText&gt;&lt;record&gt;&lt;rec-number&gt;2391&lt;/rec-number&gt;&lt;foreign-keys&gt;&lt;key app="EN" db-id="tt9r9zwau55dtxedv2kvxfshxwpvwv9x9e9s" timestamp="0"&gt;2391&lt;/key&gt;&lt;/foreign-keys&gt;&lt;ref-type name="Journal Article"&gt;17&lt;/ref-type&gt;&lt;contributors&gt;&lt;authors&gt;&lt;author&gt;Zhang, Chang Ik&lt;/author&gt;&lt;author&gt;Megrey, Bernard A.&lt;/author&gt;&lt;/authors&gt;&lt;/contributors&gt;&lt;titles&gt;&lt;title&gt;A Simple Biomass-Based Length-Cohort Analysis for Estimating Biomass and Fishing Mortality&lt;/title&gt;&lt;secondary-title&gt;Transactions of the American Fisheries Society&lt;/secondary-title&gt;&lt;/titles&gt;&lt;periodical&gt;&lt;full-title&gt;Transactions of the American Fisheries Society&lt;/full-title&gt;&lt;/periodical&gt;&lt;pages&gt;911-924&lt;/pages&gt;&lt;volume&gt;139&lt;/volume&gt;&lt;number&gt;3&lt;/number&gt;&lt;dates&gt;&lt;year&gt;2010&lt;/year&gt;&lt;/dates&gt;&lt;call-num&gt;Z23&lt;/call-num&gt;&lt;urls&gt;&lt;related-urls&gt;&lt;url&gt;http://afsjournals.org/doi/abs/10.1577/T09-041.1&lt;/url&gt;&lt;/related-urls&gt;&lt;/urls&gt;&lt;electronic-resource-num&gt;doi:10.1577/T09-041.1&lt;/electronic-resource-num&gt;&lt;/record&gt;&lt;/Cite&gt;&lt;/EndNote&gt;</w:instrText>
      </w:r>
      <w:r>
        <w:fldChar w:fldCharType="separate"/>
      </w:r>
      <w:r>
        <w:rPr>
          <w:noProof/>
        </w:rPr>
        <w:t>(Zhang and Megrey 2010)</w:t>
      </w:r>
      <w:r>
        <w:fldChar w:fldCharType="end"/>
      </w:r>
    </w:p>
    <w:p w14:paraId="05B60FDB" w14:textId="5EC2DCCE" w:rsidR="00A87998" w:rsidRPr="00317E19" w:rsidRDefault="00A87998" w:rsidP="00140E80">
      <w:pPr>
        <w:pStyle w:val="Heading2"/>
      </w:pPr>
      <w:r w:rsidRPr="00317E19">
        <w:t>Production estimation (8.7 A&amp;IFFD P360)[tom]</w:t>
      </w:r>
    </w:p>
    <w:p w14:paraId="348AEAFF" w14:textId="3FEE8B47" w:rsidR="00A87998" w:rsidRPr="00317E19" w:rsidRDefault="00A87998" w:rsidP="00140E80">
      <w:pPr>
        <w:pStyle w:val="Heading3"/>
      </w:pPr>
      <w:r w:rsidRPr="00317E19">
        <w:t>Concepts and terminology: a vital rate (8.7.1 A&amp;IFFD P360)</w:t>
      </w:r>
    </w:p>
    <w:p w14:paraId="50661972" w14:textId="3A63663F" w:rsidR="00A87998" w:rsidRPr="00317E19" w:rsidRDefault="00A87998" w:rsidP="00140E80">
      <w:pPr>
        <w:pStyle w:val="Heading3"/>
      </w:pPr>
      <w:r w:rsidRPr="00317E19">
        <w:t>Production estimation methods (8.7.2 A&amp;IFFD P361)</w:t>
      </w:r>
    </w:p>
    <w:p w14:paraId="77EAF7F6" w14:textId="1CC4CAA5" w:rsidR="00A87998" w:rsidRPr="00317E19" w:rsidRDefault="00A87998" w:rsidP="00140E80">
      <w:pPr>
        <w:pStyle w:val="Heading4"/>
      </w:pPr>
      <w:r w:rsidRPr="00317E19">
        <w:t xml:space="preserve"> Summation methods (A&amp;IFFD P362)</w:t>
      </w:r>
    </w:p>
    <w:p w14:paraId="0C379880" w14:textId="4473B00A" w:rsidR="00A87998" w:rsidRPr="00317E19" w:rsidRDefault="00A87998" w:rsidP="00140E80">
      <w:pPr>
        <w:pStyle w:val="Heading4"/>
      </w:pPr>
      <w:r w:rsidRPr="00317E19">
        <w:t>Instantaneous Growth Rate and Allen Curve methods (A&amp;IFFD P363)</w:t>
      </w:r>
    </w:p>
    <w:p w14:paraId="4BE20AFD" w14:textId="57065DFE" w:rsidR="00A87998" w:rsidRPr="00317E19" w:rsidRDefault="00A87998" w:rsidP="00140E80">
      <w:pPr>
        <w:pStyle w:val="Heading4"/>
      </w:pPr>
      <w:r w:rsidRPr="00317E19">
        <w:t>Size-Frequency Method (A&amp;IFFD  p366)</w:t>
      </w:r>
    </w:p>
    <w:p w14:paraId="39CC775C" w14:textId="471701BA" w:rsidR="00A87998" w:rsidRPr="00317E19" w:rsidRDefault="00A87998" w:rsidP="00140E80">
      <w:pPr>
        <w:pStyle w:val="Heading3"/>
      </w:pPr>
      <w:r w:rsidRPr="00317E19">
        <w:t>Production to mean biomass (P/B) ratio (A&amp;IFFD  P367)</w:t>
      </w:r>
    </w:p>
    <w:p w14:paraId="740BCA07" w14:textId="5B9C25E6" w:rsidR="00A87998" w:rsidRPr="00317E19" w:rsidRDefault="00A87998" w:rsidP="00140E80">
      <w:pPr>
        <w:pStyle w:val="Heading4"/>
      </w:pPr>
      <w:r w:rsidRPr="00317E19">
        <w:t>Direct estimates</w:t>
      </w:r>
    </w:p>
    <w:p w14:paraId="035264EF" w14:textId="3E64CD8F" w:rsidR="00A87998" w:rsidRPr="00317E19" w:rsidRDefault="00A87998" w:rsidP="00140E80">
      <w:pPr>
        <w:pStyle w:val="Heading4"/>
      </w:pPr>
      <w:r w:rsidRPr="00317E19">
        <w:t xml:space="preserve">Estimates based on life history and allometry </w:t>
      </w:r>
    </w:p>
    <w:p w14:paraId="0AF6D801" w14:textId="77777777" w:rsidR="00A87998" w:rsidRPr="00317E19" w:rsidRDefault="00A87998" w:rsidP="00A87998">
      <w:pPr>
        <w:spacing w:line="360" w:lineRule="auto"/>
      </w:pPr>
      <w:r w:rsidRPr="00317E19">
        <w:tab/>
        <w:t>5.4.4   Production estimates in practice (A&amp;IFFD  P367)</w:t>
      </w:r>
    </w:p>
    <w:p w14:paraId="3AC9542A" w14:textId="77777777" w:rsidR="00A87998" w:rsidRPr="00317E19" w:rsidRDefault="00A87998" w:rsidP="00A87998">
      <w:pPr>
        <w:spacing w:line="360" w:lineRule="auto"/>
      </w:pPr>
      <w:r w:rsidRPr="00317E19">
        <w:t>5.5  Summary and practical considerations []</w:t>
      </w:r>
    </w:p>
    <w:p w14:paraId="62CEB361" w14:textId="77777777" w:rsidR="00D60104" w:rsidRDefault="00D60104">
      <w:r>
        <w:br w:type="page"/>
      </w:r>
    </w:p>
    <w:p w14:paraId="3FB37894" w14:textId="03580544" w:rsidR="00A87998" w:rsidRPr="00317E19" w:rsidRDefault="00D60104" w:rsidP="00A87998">
      <w:pPr>
        <w:spacing w:line="360" w:lineRule="auto"/>
      </w:pPr>
      <w:r>
        <w:lastRenderedPageBreak/>
        <w:t>Boxes and descriptions</w:t>
      </w:r>
    </w:p>
    <w:p w14:paraId="4D39F313" w14:textId="75D64298" w:rsidR="00872303" w:rsidRDefault="00872303" w:rsidP="00A87998">
      <w:pPr>
        <w:spacing w:line="360" w:lineRule="auto"/>
      </w:pPr>
      <w:r>
        <w:t>Box 1. Estimating biomass using direct methods</w:t>
      </w:r>
      <w:r w:rsidR="008463A6">
        <w:t xml:space="preserve">, simple random sample and </w:t>
      </w:r>
      <w:r w:rsidR="002D0366">
        <w:t>stratified</w:t>
      </w:r>
    </w:p>
    <w:p w14:paraId="15A53DA9" w14:textId="64F0B95F" w:rsidR="008463A6" w:rsidRDefault="00872303" w:rsidP="00A87998">
      <w:pPr>
        <w:spacing w:line="360" w:lineRule="auto"/>
      </w:pPr>
      <w:r>
        <w:t xml:space="preserve">Box 2. </w:t>
      </w:r>
      <w:r w:rsidR="008463A6">
        <w:t>Estimating biomass using a length weight regression</w:t>
      </w:r>
    </w:p>
    <w:p w14:paraId="7B140154" w14:textId="7A010EE4" w:rsidR="00872303" w:rsidRDefault="00872303" w:rsidP="00A87998">
      <w:pPr>
        <w:spacing w:line="360" w:lineRule="auto"/>
      </w:pPr>
      <w:r>
        <w:t xml:space="preserve">Solving an ordinary differential equation </w:t>
      </w:r>
    </w:p>
    <w:p w14:paraId="62CFC4FC" w14:textId="5E01692A" w:rsidR="009110A3" w:rsidRDefault="009110A3" w:rsidP="00A87998">
      <w:pPr>
        <w:spacing w:line="360" w:lineRule="auto"/>
      </w:pPr>
      <w:r>
        <w:t xml:space="preserve">Box 3. </w:t>
      </w:r>
      <w:r w:rsidR="00960670">
        <w:t>Projecting biomass dynamics</w:t>
      </w:r>
      <w:r w:rsidR="006B5017">
        <w:t xml:space="preserve"> Differential versus difference</w:t>
      </w:r>
    </w:p>
    <w:p w14:paraId="6D350861" w14:textId="4109F95E" w:rsidR="004312F0" w:rsidRDefault="004312F0" w:rsidP="00A87998">
      <w:pPr>
        <w:spacing w:line="360" w:lineRule="auto"/>
      </w:pPr>
      <w:r>
        <w:t xml:space="preserve">Box 4. </w:t>
      </w:r>
      <w:r w:rsidR="006B5017">
        <w:t>Sustained yield and F0.1</w:t>
      </w:r>
    </w:p>
    <w:p w14:paraId="77650F5D" w14:textId="5E41FBEF" w:rsidR="006B5017" w:rsidRDefault="006B5017" w:rsidP="00A87998">
      <w:pPr>
        <w:spacing w:line="360" w:lineRule="auto"/>
      </w:pPr>
      <w:r>
        <w:t>Box 5.</w:t>
      </w:r>
      <w:r w:rsidR="007134A8">
        <w:t xml:space="preserve"> Pulsed removals in continuous biomass dynamics</w:t>
      </w:r>
    </w:p>
    <w:p w14:paraId="52DFC857" w14:textId="77777777" w:rsidR="00872303" w:rsidRDefault="00872303" w:rsidP="00A87998">
      <w:pPr>
        <w:spacing w:line="360" w:lineRule="auto"/>
      </w:pPr>
    </w:p>
    <w:p w14:paraId="63259E54" w14:textId="57EEB148" w:rsidR="00A87998" w:rsidRPr="00317E19" w:rsidRDefault="00A87998" w:rsidP="00A87998">
      <w:pPr>
        <w:spacing w:line="360" w:lineRule="auto"/>
      </w:pPr>
      <w:r w:rsidRPr="00317E19">
        <w:t>Box 1 Application of surplus production modeling (Box 8.7 A&amp;IFFD P 358)[Code done; needs narrative]</w:t>
      </w:r>
    </w:p>
    <w:p w14:paraId="3537F12E" w14:textId="77777777" w:rsidR="00A87998" w:rsidRPr="00317E19" w:rsidRDefault="00A87998" w:rsidP="00A87998">
      <w:pPr>
        <w:spacing w:line="360" w:lineRule="auto"/>
      </w:pPr>
      <w:r w:rsidRPr="00317E19">
        <w:t>Box 2. Production estimation based on the instantaneous growth rate method (Box 8.8 p364)[pending]</w:t>
      </w:r>
    </w:p>
    <w:p w14:paraId="3E2C446F" w14:textId="77777777" w:rsidR="00A87998" w:rsidRPr="00317E19" w:rsidRDefault="00A87998" w:rsidP="00A87998">
      <w:pPr>
        <w:spacing w:line="360" w:lineRule="auto"/>
      </w:pPr>
      <w:r w:rsidRPr="00317E19">
        <w:t>Box 3. Production estimation based on the Size-Frequency method (P368)[pending]</w:t>
      </w:r>
    </w:p>
    <w:p w14:paraId="64D9803F" w14:textId="77777777" w:rsidR="00F22576" w:rsidRDefault="00F22576"/>
    <w:p w14:paraId="4E2892BC" w14:textId="77777777" w:rsidR="00D60104" w:rsidRDefault="00D60104">
      <w:r>
        <w:br w:type="page"/>
      </w:r>
    </w:p>
    <w:p w14:paraId="0512A145" w14:textId="4AAC46E5" w:rsidR="00F22576" w:rsidRDefault="00D60104">
      <w:r>
        <w:lastRenderedPageBreak/>
        <w:t>References</w:t>
      </w:r>
    </w:p>
    <w:p w14:paraId="6F925D66" w14:textId="77777777" w:rsidR="00EA7016" w:rsidRPr="00EA7016" w:rsidRDefault="00F22576" w:rsidP="00EA7016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EA7016" w:rsidRPr="00EA7016">
        <w:t>Bordet, C., and L.-P. Rivest. 2014. A stochastic Pella Tomlinson model and its maximum sustainable yield. Journal of Theoretical Biology 360:46-53.</w:t>
      </w:r>
    </w:p>
    <w:p w14:paraId="35044B0A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Dedah, S. O., R. E. Condrey, and R. F. Shaw. 1999. Conservative fit of the Schaefer model for a multispecies fishery. Fisheries Research 41(2):155-168.</w:t>
      </w:r>
    </w:p>
    <w:p w14:paraId="4D2D1AF6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Fox, W. W. 1970. An exponential surplus-yield model for optimizing exploited fish populations. Transactions of the American Fisheries Society 99(1):80-88.</w:t>
      </w:r>
    </w:p>
    <w:p w14:paraId="7E7C5BA4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3. Modelling production and biomasses of herbivorous and predatory zooplankton in lakes. Ecological Modelling 161(1-2):1-33.</w:t>
      </w:r>
    </w:p>
    <w:p w14:paraId="0E3972A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4. Modelling production and biomasses of prey and predatory fish in lakes. Hydrobiologia 511(1):125-150.</w:t>
      </w:r>
    </w:p>
    <w:p w14:paraId="759B7197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A. Gyllenhammar. 2005. Setting Fish Quotas Based on Holistic Ecosystem Modelling Including Environmental Factors and Foodweb Interactions – A New Approach. Aquatic Ecology 39(3):325-351.</w:t>
      </w:r>
    </w:p>
    <w:p w14:paraId="6EF8924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Laloe, F. 1995. Should surplus production models be fishery description tools rather than biological models. Aquatic Living Resources 8(1):1-16.</w:t>
      </w:r>
    </w:p>
    <w:p w14:paraId="1D67EA1D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dersen, M. W., and C. W. Berg. 2017. A stochastic surplus production model in continuous time. Fish &amp; Fisheries 18(2):226-243.</w:t>
      </w:r>
    </w:p>
    <w:p w14:paraId="30E8CE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lla, J. J., and P. K. Tomlinson. 1969. A generalized stock production model. Bulletin of the Inter-American Tropical Tuna Commission 13:421-496.</w:t>
      </w:r>
    </w:p>
    <w:p w14:paraId="14A869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olacheck, T., R. Hilborn, and A. E. Punt. 1993. Fitting surplus production models - comparing methods and measuring uncertainty. Canadian Journal of Fisheries and Aquatic Sciences 50(12):2597-2607.</w:t>
      </w:r>
    </w:p>
    <w:p w14:paraId="315098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1994. A suite of extensions to a nonequilibrium surplus-production model. Fisheries Bulletin 92:374-389.</w:t>
      </w:r>
    </w:p>
    <w:p w14:paraId="41672268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2002. Comparison of logistic and generalized surplus-production models applied to swordfish, Xiphias gladius, in the north Atlantic Ocean. Fisheries Research 58(1):41-57.</w:t>
      </w:r>
    </w:p>
    <w:p w14:paraId="407D30F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 2002. Using allometry with fish size to estimate production to biomass (</w:t>
      </w:r>
      <w:r w:rsidRPr="00EA7016">
        <w:rPr>
          <w:i/>
        </w:rPr>
        <w:t>P/B</w:t>
      </w:r>
      <w:r w:rsidRPr="00EA7016">
        <w:t>) ratios of salmonid populations. Ecology of Freshwater Fish 11(3):196-202.</w:t>
      </w:r>
    </w:p>
    <w:p w14:paraId="224116DC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, and C. K. Minns. 2000. Use of fish production per unit biomass ratios for measuring the productive capacity of fish habitats. Canadian Journal of Fisheries and Aquatic Sciences 57(8):1657-1667.</w:t>
      </w:r>
    </w:p>
    <w:p w14:paraId="1E5B0C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icker, W. E. 1946. Production and utilization of fish populations. Ecological Monographs 16(4):373-391.</w:t>
      </w:r>
    </w:p>
    <w:p w14:paraId="2EB1D84F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J. R., and G. R. Huntsman. 1986. Incorporating Mortality from Catch and Release into Yield-per-Recruit Analyses of Minimum-Size Limits. North American Journal of Fisheries Management 6(4):463-471.</w:t>
      </w:r>
    </w:p>
    <w:p w14:paraId="3ACA0E0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69. Turnover ratio in production ecology of freshwater invertebrates. American Naturalist 103(930):173-185.</w:t>
      </w:r>
    </w:p>
    <w:p w14:paraId="386D5F95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92. Annual production, production/biomass ratio, and the ecotrophic coefficient for management of trout in streams. North American Journal of Fisheries Management 12(1):34-39.</w:t>
      </w:r>
    </w:p>
    <w:p w14:paraId="18FED0A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illiams, E. H., and M. H. Prager. 2002. Comparison of equilibrium and nonequilibrium estimators for the generalized production model. Canadian Journal of Fisheries and Aquatic Sciences 59(9):1533-1552.</w:t>
      </w:r>
    </w:p>
    <w:p w14:paraId="6E1B98E5" w14:textId="77777777" w:rsidR="00EA7016" w:rsidRPr="00EA7016" w:rsidRDefault="00EA7016" w:rsidP="00EA7016">
      <w:pPr>
        <w:pStyle w:val="EndNoteBibliography"/>
        <w:ind w:left="720" w:hanging="720"/>
      </w:pPr>
      <w:r w:rsidRPr="00EA7016">
        <w:t>Zhang, C. I., and B. A. Megrey. 2010. A Simple Biomass-Based Length-Cohort Analysis for Estimating Biomass and Fishing Mortality. Transactions of the American Fisheries Society 139(3):911-924.</w:t>
      </w:r>
    </w:p>
    <w:p w14:paraId="12BA8656" w14:textId="42059E12" w:rsidR="00235C2A" w:rsidRDefault="00F22576">
      <w:r>
        <w:fldChar w:fldCharType="end"/>
      </w:r>
    </w:p>
    <w:sectPr w:rsidR="00235C2A" w:rsidSect="003942AC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FD5B80"/>
    <w:multiLevelType w:val="hybridMultilevel"/>
    <w:tmpl w:val="33304172"/>
    <w:lvl w:ilvl="0" w:tplc="D154FE16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B759E2"/>
    <w:multiLevelType w:val="multilevel"/>
    <w:tmpl w:val="12721FD2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36940C8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477A4F2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54A32D1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69860E6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6E6434AB"/>
    <w:multiLevelType w:val="hybridMultilevel"/>
    <w:tmpl w:val="2A402C0E"/>
    <w:lvl w:ilvl="0" w:tplc="0409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Trans Amer Fish Soc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t9r9zwau55dtxedv2kvxfshxwpvwv9x9e9s&quot;&gt;Mike Copy&lt;record-ids&gt;&lt;item&gt;1120&lt;/item&gt;&lt;item&gt;1128&lt;/item&gt;&lt;item&gt;2053&lt;/item&gt;&lt;item&gt;2185&lt;/item&gt;&lt;item&gt;2217&lt;/item&gt;&lt;item&gt;2306&lt;/item&gt;&lt;item&gt;2327&lt;/item&gt;&lt;item&gt;2328&lt;/item&gt;&lt;item&gt;2334&lt;/item&gt;&lt;item&gt;2391&lt;/item&gt;&lt;item&gt;2653&lt;/item&gt;&lt;item&gt;2670&lt;/item&gt;&lt;item&gt;2672&lt;/item&gt;&lt;item&gt;2673&lt;/item&gt;&lt;item&gt;2677&lt;/item&gt;&lt;item&gt;2691&lt;/item&gt;&lt;item&gt;2694&lt;/item&gt;&lt;item&gt;5164&lt;/item&gt;&lt;item&gt;5477&lt;/item&gt;&lt;item&gt;5478&lt;/item&gt;&lt;/record-ids&gt;&lt;/item&gt;&lt;/Libraries&gt;"/>
  </w:docVars>
  <w:rsids>
    <w:rsidRoot w:val="00A87998"/>
    <w:rsid w:val="00012589"/>
    <w:rsid w:val="00014023"/>
    <w:rsid w:val="000206AC"/>
    <w:rsid w:val="00035892"/>
    <w:rsid w:val="00057EDF"/>
    <w:rsid w:val="00064DAC"/>
    <w:rsid w:val="000E090B"/>
    <w:rsid w:val="000F2A81"/>
    <w:rsid w:val="00102C70"/>
    <w:rsid w:val="00103B0D"/>
    <w:rsid w:val="00123CE2"/>
    <w:rsid w:val="00140E80"/>
    <w:rsid w:val="00144EBD"/>
    <w:rsid w:val="0016077B"/>
    <w:rsid w:val="00185D7A"/>
    <w:rsid w:val="001A254F"/>
    <w:rsid w:val="001E608E"/>
    <w:rsid w:val="001E65E6"/>
    <w:rsid w:val="002135A4"/>
    <w:rsid w:val="00224BEE"/>
    <w:rsid w:val="002269F3"/>
    <w:rsid w:val="002275FD"/>
    <w:rsid w:val="002309F3"/>
    <w:rsid w:val="00235C2A"/>
    <w:rsid w:val="00243B2C"/>
    <w:rsid w:val="00255F00"/>
    <w:rsid w:val="002863FF"/>
    <w:rsid w:val="00296D6D"/>
    <w:rsid w:val="002D0366"/>
    <w:rsid w:val="002D1612"/>
    <w:rsid w:val="002D2EB5"/>
    <w:rsid w:val="002E69F0"/>
    <w:rsid w:val="002F5FA0"/>
    <w:rsid w:val="00307A72"/>
    <w:rsid w:val="00312AA0"/>
    <w:rsid w:val="003167DA"/>
    <w:rsid w:val="00317E19"/>
    <w:rsid w:val="00317E96"/>
    <w:rsid w:val="00334496"/>
    <w:rsid w:val="00343EB0"/>
    <w:rsid w:val="00351542"/>
    <w:rsid w:val="00357BB5"/>
    <w:rsid w:val="00361593"/>
    <w:rsid w:val="003632F7"/>
    <w:rsid w:val="00371CB8"/>
    <w:rsid w:val="00385BF3"/>
    <w:rsid w:val="003A1422"/>
    <w:rsid w:val="003A3678"/>
    <w:rsid w:val="00404147"/>
    <w:rsid w:val="00420035"/>
    <w:rsid w:val="004312F0"/>
    <w:rsid w:val="00431EEC"/>
    <w:rsid w:val="00442B20"/>
    <w:rsid w:val="004466CF"/>
    <w:rsid w:val="00447AD9"/>
    <w:rsid w:val="00450BA2"/>
    <w:rsid w:val="004630F9"/>
    <w:rsid w:val="00463879"/>
    <w:rsid w:val="00464A95"/>
    <w:rsid w:val="00496467"/>
    <w:rsid w:val="004B173F"/>
    <w:rsid w:val="004C2571"/>
    <w:rsid w:val="004E3604"/>
    <w:rsid w:val="004F1941"/>
    <w:rsid w:val="004F595F"/>
    <w:rsid w:val="005045A8"/>
    <w:rsid w:val="00513C42"/>
    <w:rsid w:val="0051449F"/>
    <w:rsid w:val="005366D0"/>
    <w:rsid w:val="005A3AB7"/>
    <w:rsid w:val="005D34B7"/>
    <w:rsid w:val="00625263"/>
    <w:rsid w:val="00632F0B"/>
    <w:rsid w:val="0063688D"/>
    <w:rsid w:val="00641A9D"/>
    <w:rsid w:val="00644CC3"/>
    <w:rsid w:val="00647AA1"/>
    <w:rsid w:val="0065037D"/>
    <w:rsid w:val="006570C7"/>
    <w:rsid w:val="00671983"/>
    <w:rsid w:val="00692F54"/>
    <w:rsid w:val="006B5017"/>
    <w:rsid w:val="006B5299"/>
    <w:rsid w:val="006D7177"/>
    <w:rsid w:val="006F7B0E"/>
    <w:rsid w:val="007134A8"/>
    <w:rsid w:val="007237AA"/>
    <w:rsid w:val="00743A0D"/>
    <w:rsid w:val="00772550"/>
    <w:rsid w:val="00776630"/>
    <w:rsid w:val="00777A2B"/>
    <w:rsid w:val="007A5630"/>
    <w:rsid w:val="007B6F17"/>
    <w:rsid w:val="007C1C5C"/>
    <w:rsid w:val="007E2ABA"/>
    <w:rsid w:val="007E4012"/>
    <w:rsid w:val="007E67CF"/>
    <w:rsid w:val="00804E36"/>
    <w:rsid w:val="00805D7F"/>
    <w:rsid w:val="00812823"/>
    <w:rsid w:val="008463A6"/>
    <w:rsid w:val="00866D7E"/>
    <w:rsid w:val="00872303"/>
    <w:rsid w:val="008872BE"/>
    <w:rsid w:val="008A2012"/>
    <w:rsid w:val="008F5BA5"/>
    <w:rsid w:val="009110A3"/>
    <w:rsid w:val="009527B6"/>
    <w:rsid w:val="00960670"/>
    <w:rsid w:val="00971AD9"/>
    <w:rsid w:val="0099015D"/>
    <w:rsid w:val="00990BC4"/>
    <w:rsid w:val="009A16DC"/>
    <w:rsid w:val="009A3FE5"/>
    <w:rsid w:val="009C22EE"/>
    <w:rsid w:val="009D4A7E"/>
    <w:rsid w:val="009E6E94"/>
    <w:rsid w:val="009F78B0"/>
    <w:rsid w:val="00A23773"/>
    <w:rsid w:val="00A24379"/>
    <w:rsid w:val="00A821A2"/>
    <w:rsid w:val="00A82A2C"/>
    <w:rsid w:val="00A87998"/>
    <w:rsid w:val="00A90A2A"/>
    <w:rsid w:val="00AA1AA2"/>
    <w:rsid w:val="00AB327C"/>
    <w:rsid w:val="00AB4BFF"/>
    <w:rsid w:val="00AD4D4F"/>
    <w:rsid w:val="00AD6B59"/>
    <w:rsid w:val="00AF0313"/>
    <w:rsid w:val="00B27C65"/>
    <w:rsid w:val="00B424D6"/>
    <w:rsid w:val="00B451EE"/>
    <w:rsid w:val="00B62BD4"/>
    <w:rsid w:val="00B91389"/>
    <w:rsid w:val="00B97411"/>
    <w:rsid w:val="00BB1E9F"/>
    <w:rsid w:val="00BC3F33"/>
    <w:rsid w:val="00BD3EFB"/>
    <w:rsid w:val="00C26419"/>
    <w:rsid w:val="00C346B9"/>
    <w:rsid w:val="00C46CE2"/>
    <w:rsid w:val="00C521B2"/>
    <w:rsid w:val="00C54328"/>
    <w:rsid w:val="00C83627"/>
    <w:rsid w:val="00C94E85"/>
    <w:rsid w:val="00CA4956"/>
    <w:rsid w:val="00CC31B5"/>
    <w:rsid w:val="00CF2CDE"/>
    <w:rsid w:val="00D00B51"/>
    <w:rsid w:val="00D118EB"/>
    <w:rsid w:val="00D1402C"/>
    <w:rsid w:val="00D144D6"/>
    <w:rsid w:val="00D547C5"/>
    <w:rsid w:val="00D572DC"/>
    <w:rsid w:val="00D60104"/>
    <w:rsid w:val="00D724FE"/>
    <w:rsid w:val="00D77FC7"/>
    <w:rsid w:val="00D91864"/>
    <w:rsid w:val="00D9620E"/>
    <w:rsid w:val="00DE1FE2"/>
    <w:rsid w:val="00DF66D2"/>
    <w:rsid w:val="00E16892"/>
    <w:rsid w:val="00E207DC"/>
    <w:rsid w:val="00E461CC"/>
    <w:rsid w:val="00E538DE"/>
    <w:rsid w:val="00E53EA0"/>
    <w:rsid w:val="00E6013E"/>
    <w:rsid w:val="00E73450"/>
    <w:rsid w:val="00E74837"/>
    <w:rsid w:val="00E77EA3"/>
    <w:rsid w:val="00E916DD"/>
    <w:rsid w:val="00EA167C"/>
    <w:rsid w:val="00EA7016"/>
    <w:rsid w:val="00EF5DB6"/>
    <w:rsid w:val="00F1273A"/>
    <w:rsid w:val="00F143B9"/>
    <w:rsid w:val="00F209E0"/>
    <w:rsid w:val="00F22576"/>
    <w:rsid w:val="00F23415"/>
    <w:rsid w:val="00F26B66"/>
    <w:rsid w:val="00F343BD"/>
    <w:rsid w:val="00F44E10"/>
    <w:rsid w:val="00F502C3"/>
    <w:rsid w:val="00F56091"/>
    <w:rsid w:val="00F606BC"/>
    <w:rsid w:val="00F71DD6"/>
    <w:rsid w:val="00F737D5"/>
    <w:rsid w:val="00F76CD8"/>
    <w:rsid w:val="00FA047A"/>
    <w:rsid w:val="00FB3C4D"/>
    <w:rsid w:val="00FB609C"/>
    <w:rsid w:val="00FC1680"/>
    <w:rsid w:val="00FC4762"/>
    <w:rsid w:val="00FF276C"/>
    <w:rsid w:val="00FF4C1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25917C11"/>
  <w15:chartTrackingRefBased/>
  <w15:docId w15:val="{4290FF2E-AB59-4544-9398-6C6709BD3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C1680"/>
    <w:pPr>
      <w:keepNext/>
      <w:keepLines/>
      <w:numPr>
        <w:numId w:val="2"/>
      </w:numPr>
      <w:spacing w:before="240" w:after="0"/>
      <w:outlineLvl w:val="0"/>
    </w:pPr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140E80"/>
    <w:pPr>
      <w:keepNext/>
      <w:keepLines/>
      <w:numPr>
        <w:ilvl w:val="1"/>
        <w:numId w:val="2"/>
      </w:numPr>
      <w:spacing w:after="0" w:line="240" w:lineRule="auto"/>
      <w:outlineLvl w:val="1"/>
    </w:pPr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1680"/>
    <w:pPr>
      <w:keepNext/>
      <w:keepLines/>
      <w:numPr>
        <w:ilvl w:val="2"/>
        <w:numId w:val="2"/>
      </w:numPr>
      <w:spacing w:before="40" w:after="0"/>
      <w:outlineLvl w:val="2"/>
    </w:pPr>
    <w:rPr>
      <w:rFonts w:ascii="Times New Roman" w:eastAsiaTheme="majorEastAsia" w:hAnsi="Times New Roman" w:cstheme="majorBidi"/>
      <w:color w:val="000000" w:themeColor="text1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7998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87998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87998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7998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7998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7998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140E80"/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79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998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8799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79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7998"/>
    <w:rPr>
      <w:rFonts w:ascii="Times New Roman" w:eastAsia="Times New Roman" w:hAnsi="Times New Roman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A8799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FC1680"/>
    <w:rPr>
      <w:rFonts w:ascii="Times New Roman" w:eastAsiaTheme="majorEastAsia" w:hAnsi="Times New Roman" w:cstheme="majorBidi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C1680"/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A8799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A87998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87998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799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799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799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MTDisplayEquation">
    <w:name w:val="MTDisplayEquation"/>
    <w:basedOn w:val="Normal"/>
    <w:next w:val="Normal"/>
    <w:link w:val="MTDisplayEquationChar"/>
    <w:rsid w:val="0087230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72303"/>
  </w:style>
  <w:style w:type="paragraph" w:customStyle="1" w:styleId="EndNoteBibliographyTitle">
    <w:name w:val="EndNote Bibliography Title"/>
    <w:basedOn w:val="Normal"/>
    <w:link w:val="EndNoteBibliographyTitleChar"/>
    <w:rsid w:val="00F22576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F22576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F22576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F22576"/>
    <w:rPr>
      <w:rFonts w:ascii="Calibri" w:hAnsi="Calibri"/>
      <w:noProof/>
    </w:rPr>
  </w:style>
  <w:style w:type="paragraph" w:customStyle="1" w:styleId="equation">
    <w:name w:val="equation"/>
    <w:basedOn w:val="Normal"/>
    <w:link w:val="equationChar"/>
    <w:qFormat/>
    <w:rsid w:val="00FC1680"/>
    <w:pPr>
      <w:tabs>
        <w:tab w:val="center" w:pos="4680"/>
        <w:tab w:val="center" w:pos="9360"/>
      </w:tabs>
      <w:spacing w:after="0"/>
    </w:pPr>
    <w:rPr>
      <w:rFonts w:ascii="Times New Roman" w:hAnsi="Times New Roman"/>
      <w:sz w:val="24"/>
    </w:rPr>
  </w:style>
  <w:style w:type="character" w:customStyle="1" w:styleId="equationChar">
    <w:name w:val="equation Char"/>
    <w:basedOn w:val="DefaultParagraphFont"/>
    <w:link w:val="equation"/>
    <w:rsid w:val="00FC168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9</TotalTime>
  <Pages>7</Pages>
  <Words>3837</Words>
  <Characters>21877</Characters>
  <Application>Microsoft Office Word</Application>
  <DocSecurity>0</DocSecurity>
  <Lines>182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Colvin</dc:creator>
  <cp:keywords/>
  <dc:description/>
  <cp:lastModifiedBy>Colvin, Mike</cp:lastModifiedBy>
  <cp:revision>171</cp:revision>
  <dcterms:created xsi:type="dcterms:W3CDTF">2020-09-17T17:17:00Z</dcterms:created>
  <dcterms:modified xsi:type="dcterms:W3CDTF">2021-01-28T02:35:00Z</dcterms:modified>
</cp:coreProperties>
</file>